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84977195"/>
    <w:bookmarkEnd w:id="0"/>
    <w:p w14:paraId="37E0698F" w14:textId="7067C30D" w:rsidR="00E00F5D" w:rsidRDefault="00732D6B" w:rsidP="0001089C">
      <w:pPr>
        <w:pStyle w:val="af4"/>
        <w:spacing w:before="249" w:after="312"/>
      </w:pPr>
      <w:r>
        <w:fldChar w:fldCharType="begin"/>
      </w:r>
      <w:r>
        <w:instrText xml:space="preserve"> MACROBUTTON MTEditEquationSection2 </w:instrText>
      </w:r>
      <w:r w:rsidRPr="00732D6B">
        <w:rPr>
          <w:rStyle w:val="MTEquationSection"/>
          <w:rFonts w:hint="eastAsia"/>
        </w:rPr>
        <w:instrText>公式章</w:instrText>
      </w:r>
      <w:r w:rsidRPr="00732D6B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267E3">
        <w:rPr>
          <w:rFonts w:hint="eastAsia"/>
        </w:rPr>
        <w:t>第</w:t>
      </w:r>
      <w:r w:rsidR="00B7201A">
        <w:rPr>
          <w:rFonts w:hint="eastAsia"/>
        </w:rPr>
        <w:t>四</w:t>
      </w:r>
      <w:r w:rsidR="00E267E3">
        <w:rPr>
          <w:rFonts w:hint="eastAsia"/>
        </w:rPr>
        <w:t>次作业</w:t>
      </w:r>
    </w:p>
    <w:p w14:paraId="4DE3DBDE" w14:textId="004BFDE7" w:rsidR="00E267E3" w:rsidRPr="00D83788" w:rsidRDefault="00E267E3" w:rsidP="00E267E3">
      <w:pPr>
        <w:pStyle w:val="af2"/>
        <w:ind w:firstLine="0"/>
        <w:jc w:val="center"/>
      </w:pPr>
      <w:proofErr w:type="gramStart"/>
      <w:r>
        <w:rPr>
          <w:rFonts w:hint="eastAsia"/>
        </w:rPr>
        <w:t>赖显松</w:t>
      </w:r>
      <w:proofErr w:type="gramEnd"/>
      <w:r>
        <w:rPr>
          <w:rFonts w:hint="eastAsia"/>
        </w:rPr>
        <w:t xml:space="preserve"> </w:t>
      </w:r>
      <w:r>
        <w:t>2021214726</w:t>
      </w:r>
    </w:p>
    <w:p w14:paraId="373E6898" w14:textId="41BF528F" w:rsidR="00E00F5D" w:rsidRDefault="00E00F5D" w:rsidP="00E60F02">
      <w:pPr>
        <w:pStyle w:val="af6"/>
      </w:pPr>
      <w:bookmarkStart w:id="1" w:name="_Toc352592903"/>
      <w:bookmarkStart w:id="2" w:name="_Toc39682348"/>
      <w:bookmarkStart w:id="3" w:name="_Toc39682593"/>
      <w:bookmarkStart w:id="4" w:name="_Toc39683069"/>
      <w:bookmarkStart w:id="5" w:name="_Toc73195580"/>
      <w:bookmarkStart w:id="6" w:name="_Toc231656816"/>
      <w:bookmarkStart w:id="7" w:name="_Toc294740934"/>
      <w:bookmarkStart w:id="8" w:name="_Toc332402066"/>
      <w:r w:rsidRPr="00D83788">
        <w:rPr>
          <w:rFonts w:hint="eastAsia"/>
        </w:rPr>
        <w:t>1</w:t>
      </w:r>
      <w:r w:rsidRPr="00D83788">
        <w:t xml:space="preserve"> </w:t>
      </w:r>
      <w:bookmarkEnd w:id="1"/>
      <w:bookmarkEnd w:id="2"/>
      <w:bookmarkEnd w:id="3"/>
      <w:bookmarkEnd w:id="4"/>
      <w:bookmarkEnd w:id="5"/>
      <w:r w:rsidR="00034E5D">
        <w:rPr>
          <w:rFonts w:hint="eastAsia"/>
        </w:rPr>
        <w:t>书面作业题目</w:t>
      </w:r>
    </w:p>
    <w:p w14:paraId="63CF1C6D" w14:textId="7F474FFE" w:rsidR="00FD4A6E" w:rsidRDefault="00B7201A" w:rsidP="00FD4A6E">
      <w:pPr>
        <w:pStyle w:val="af2"/>
        <w:ind w:firstLine="0"/>
        <w:jc w:val="center"/>
      </w:pPr>
      <w:r w:rsidRPr="00B7201A">
        <w:rPr>
          <w:noProof/>
        </w:rPr>
        <w:drawing>
          <wp:inline distT="0" distB="0" distL="0" distR="0" wp14:anchorId="277AAB65" wp14:editId="605DF696">
            <wp:extent cx="5400040" cy="70897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8070D" w14:textId="19BF0271" w:rsidR="00034E5D" w:rsidRPr="00133F0A" w:rsidRDefault="00B7201A" w:rsidP="00B7201A">
      <w:pPr>
        <w:pStyle w:val="af2"/>
        <w:ind w:firstLine="0"/>
        <w:jc w:val="center"/>
        <w:rPr>
          <w:rFonts w:hint="eastAsia"/>
        </w:rPr>
      </w:pPr>
      <w:r w:rsidRPr="00B7201A">
        <w:rPr>
          <w:noProof/>
        </w:rPr>
        <w:lastRenderedPageBreak/>
        <w:drawing>
          <wp:inline distT="0" distB="0" distL="0" distR="0" wp14:anchorId="61F7D24D" wp14:editId="6338EBE8">
            <wp:extent cx="5400040" cy="708723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0CACD" w14:textId="303E05DF" w:rsidR="004614D3" w:rsidRPr="004614D3" w:rsidRDefault="00034E5D" w:rsidP="00034E5D">
      <w:pPr>
        <w:pStyle w:val="af6"/>
      </w:pPr>
      <w:bookmarkStart w:id="9" w:name="_Toc73195581"/>
      <w:bookmarkEnd w:id="6"/>
      <w:bookmarkEnd w:id="7"/>
      <w:bookmarkEnd w:id="8"/>
      <w:r>
        <w:t>2</w:t>
      </w:r>
      <w:r w:rsidR="00BB562F">
        <w:t xml:space="preserve"> </w:t>
      </w:r>
      <w:bookmarkEnd w:id="9"/>
      <w:r>
        <w:rPr>
          <w:rFonts w:hint="eastAsia"/>
        </w:rPr>
        <w:t>编程题目</w:t>
      </w:r>
    </w:p>
    <w:p w14:paraId="0B6BC1EE" w14:textId="44482D8D" w:rsidR="000F6475" w:rsidRDefault="00E57F66" w:rsidP="00E57F66">
      <w:pPr>
        <w:pStyle w:val="aff6"/>
      </w:pPr>
      <w:bookmarkStart w:id="10" w:name="_Toc73195582"/>
      <w:r>
        <w:rPr>
          <w:rFonts w:hint="eastAsia"/>
        </w:rPr>
        <w:t>2</w:t>
      </w:r>
      <w:r>
        <w:t xml:space="preserve">.1 </w:t>
      </w:r>
      <w:r w:rsidR="00DA192D">
        <w:rPr>
          <w:rFonts w:hint="eastAsia"/>
        </w:rPr>
        <w:t>五对角</w:t>
      </w:r>
      <w:r>
        <w:rPr>
          <w:rFonts w:hint="eastAsia"/>
        </w:rPr>
        <w:t>矩阵</w:t>
      </w:r>
    </w:p>
    <w:p w14:paraId="0C8F3861" w14:textId="6F4A35C6" w:rsidR="00CD6123" w:rsidRDefault="00CD6123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编写生成</w:t>
      </w:r>
      <w:r w:rsidR="00DA192D">
        <w:rPr>
          <w:rFonts w:ascii="Times New Roman" w:hAnsi="Times New Roman" w:hint="eastAsia"/>
          <w:sz w:val="24"/>
          <w:szCs w:val="24"/>
        </w:rPr>
        <w:t>五对角</w:t>
      </w:r>
      <w:r>
        <w:rPr>
          <w:rFonts w:ascii="Times New Roman" w:hAnsi="Times New Roman" w:hint="eastAsia"/>
          <w:sz w:val="24"/>
          <w:szCs w:val="24"/>
        </w:rPr>
        <w:t>矩阵的函</w:t>
      </w:r>
      <w:r w:rsidR="000C6BB5">
        <w:rPr>
          <w:rFonts w:ascii="Times New Roman" w:hAnsi="Times New Roman" w:hint="eastAsia"/>
          <w:sz w:val="24"/>
          <w:szCs w:val="24"/>
        </w:rPr>
        <w:t>数（</w:t>
      </w:r>
      <w:r>
        <w:rPr>
          <w:rFonts w:ascii="Times New Roman" w:hAnsi="Times New Roman" w:hint="eastAsia"/>
          <w:sz w:val="24"/>
          <w:szCs w:val="24"/>
        </w:rPr>
        <w:t>输入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 w:rsidR="00DA192D">
        <w:rPr>
          <w:rFonts w:ascii="Times New Roman" w:hAnsi="Times New Roman" w:hint="eastAsia"/>
          <w:sz w:val="24"/>
          <w:szCs w:val="24"/>
        </w:rPr>
        <w:t>对角元素列表</w:t>
      </w:r>
      <w:proofErr w:type="spellStart"/>
      <w:r w:rsidR="00DA192D">
        <w:rPr>
          <w:rFonts w:ascii="Times New Roman" w:hAnsi="Times New Roman" w:hint="eastAsia"/>
          <w:sz w:val="24"/>
          <w:szCs w:val="24"/>
        </w:rPr>
        <w:t>nums</w:t>
      </w:r>
      <w:proofErr w:type="spellEnd"/>
      <w:r w:rsidR="00DA192D">
        <w:rPr>
          <w:rFonts w:ascii="Times New Roman" w:hAnsi="Times New Roman" w:hint="eastAsia"/>
          <w:sz w:val="24"/>
          <w:szCs w:val="24"/>
        </w:rPr>
        <w:t>，</w:t>
      </w:r>
      <w:r>
        <w:rPr>
          <w:rFonts w:ascii="Times New Roman" w:hAnsi="Times New Roman" w:hint="eastAsia"/>
          <w:sz w:val="24"/>
          <w:szCs w:val="24"/>
        </w:rPr>
        <w:t>阶次</w:t>
      </w:r>
      <w:r w:rsidRPr="00CD6123">
        <w:rPr>
          <w:rFonts w:ascii="Times New Roman" w:hAnsi="Times New Roman" w:hint="eastAsia"/>
          <w:i/>
          <w:iCs/>
          <w:sz w:val="24"/>
          <w:szCs w:val="24"/>
        </w:rPr>
        <w:t>n</w:t>
      </w:r>
      <w:r w:rsidR="000C6BB5">
        <w:rPr>
          <w:rFonts w:ascii="Times New Roman" w:hAnsi="Times New Roman" w:hint="eastAsia"/>
          <w:sz w:val="24"/>
          <w:szCs w:val="24"/>
        </w:rPr>
        <w:t>；</w:t>
      </w:r>
      <w:r>
        <w:rPr>
          <w:rFonts w:ascii="Times New Roman" w:hAnsi="Times New Roman" w:hint="eastAsia"/>
          <w:sz w:val="24"/>
          <w:szCs w:val="24"/>
        </w:rPr>
        <w:t>返回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 w:rsidRPr="00DA192D">
        <w:rPr>
          <w:rFonts w:ascii="Times New Roman" w:hAnsi="Times New Roman" w:hint="eastAsia"/>
          <w:i/>
          <w:iCs/>
          <w:sz w:val="24"/>
          <w:szCs w:val="24"/>
        </w:rPr>
        <w:t>n</w:t>
      </w:r>
      <w:r>
        <w:rPr>
          <w:rFonts w:ascii="Times New Roman" w:hAnsi="Times New Roman" w:hint="eastAsia"/>
          <w:sz w:val="24"/>
          <w:szCs w:val="24"/>
        </w:rPr>
        <w:t>阶的</w:t>
      </w:r>
      <w:r w:rsidR="00A93E85">
        <w:rPr>
          <w:rFonts w:ascii="Times New Roman" w:hAnsi="Times New Roman" w:hint="eastAsia"/>
          <w:sz w:val="24"/>
          <w:szCs w:val="24"/>
        </w:rPr>
        <w:t>多对角矩阵</w:t>
      </w:r>
      <w:r>
        <w:rPr>
          <w:rFonts w:ascii="Times New Roman" w:hAnsi="Times New Roman" w:hint="eastAsia"/>
          <w:sz w:val="24"/>
          <w:szCs w:val="24"/>
        </w:rPr>
        <w:t>矩阵</w:t>
      </w:r>
      <w:r w:rsidR="000C6BB5"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。</w:t>
      </w:r>
      <w:r w:rsidR="00ED4ECC">
        <w:rPr>
          <w:rFonts w:ascii="Times New Roman" w:hAnsi="Times New Roman" w:hint="eastAsia"/>
          <w:sz w:val="24"/>
          <w:szCs w:val="24"/>
        </w:rPr>
        <w:t>代码如下：</w:t>
      </w:r>
    </w:p>
    <w:p w14:paraId="2A1A6C99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eneDlgMat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s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list, n: int):  </w:t>
      </w:r>
    </w:p>
    <w:p w14:paraId="52C4F15D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ap = </w:t>
      </w:r>
      <w:proofErr w:type="spell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s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86C5712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p % 2 == 1:  </w:t>
      </w:r>
    </w:p>
    <w:p w14:paraId="1F554906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 = </w:t>
      </w:r>
      <w:proofErr w:type="spellStart"/>
      <w:proofErr w:type="gram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n, n + ap - 1))  </w:t>
      </w:r>
    </w:p>
    <w:p w14:paraId="25DF2BD8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7DA1CDF0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ap):  </w:t>
      </w:r>
    </w:p>
    <w:p w14:paraId="43667389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gram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[</w:t>
      </w:r>
      <w:proofErr w:type="spellStart"/>
      <w:proofErr w:type="gram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,i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j] = </w:t>
      </w:r>
      <w:proofErr w:type="spell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s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j]  </w:t>
      </w:r>
    </w:p>
    <w:p w14:paraId="4C6B38A5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 = A</w:t>
      </w:r>
      <w:proofErr w:type="gram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:,</w:t>
      </w:r>
      <w:proofErr w:type="gram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t((ap-1)/2):</w:t>
      </w:r>
      <w:proofErr w:type="spellStart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+int</w:t>
      </w:r>
      <w:proofErr w:type="spellEnd"/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ap-1)/2)]  </w:t>
      </w:r>
    </w:p>
    <w:p w14:paraId="4868DEAB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  </w:t>
      </w:r>
    </w:p>
    <w:p w14:paraId="7A331FF5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165DF20B" w14:textId="77777777" w:rsidR="00ED4ECC" w:rsidRPr="00ED4ECC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ED4EC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ED4EC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请输入一个奇数</w:t>
      </w:r>
      <w:r w:rsidRPr="00ED4EC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CFDD7C8" w14:textId="39ED4A4E" w:rsidR="00ED4ECC" w:rsidRPr="00D502F4" w:rsidRDefault="00ED4ECC" w:rsidP="00611186">
      <w:pPr>
        <w:widowControl/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ED4EC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D4EC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ne  </w:t>
      </w:r>
    </w:p>
    <w:p w14:paraId="249ECEE3" w14:textId="210D8505" w:rsidR="000F6475" w:rsidRPr="0007597F" w:rsidRDefault="00CD6123" w:rsidP="000F6475">
      <w:pPr>
        <w:spacing w:line="360" w:lineRule="auto"/>
        <w:ind w:firstLineChars="200" w:firstLine="480"/>
        <w:rPr>
          <w:rStyle w:val="af3"/>
        </w:rPr>
      </w:pPr>
      <w:r>
        <w:rPr>
          <w:rFonts w:ascii="Times New Roman" w:hAnsi="Times New Roman" w:hint="eastAsia"/>
          <w:sz w:val="24"/>
          <w:szCs w:val="24"/>
        </w:rPr>
        <w:t>生成一个</w:t>
      </w:r>
      <w:r w:rsidR="00D502F4">
        <w:rPr>
          <w:rFonts w:ascii="Times New Roman" w:hAnsi="Times New Roman"/>
          <w:sz w:val="24"/>
          <w:szCs w:val="24"/>
        </w:rPr>
        <w:t>10</w:t>
      </w:r>
      <w:proofErr w:type="gramStart"/>
      <w:r>
        <w:rPr>
          <w:rFonts w:ascii="Times New Roman" w:hAnsi="Times New Roman" w:hint="eastAsia"/>
          <w:sz w:val="24"/>
          <w:szCs w:val="24"/>
        </w:rPr>
        <w:t>阶</w:t>
      </w:r>
      <w:r w:rsidR="00D502F4">
        <w:rPr>
          <w:rFonts w:ascii="Times New Roman" w:hAnsi="Times New Roman" w:hint="eastAsia"/>
          <w:sz w:val="24"/>
          <w:szCs w:val="24"/>
        </w:rPr>
        <w:t>五对角</w:t>
      </w:r>
      <w:r>
        <w:rPr>
          <w:rFonts w:ascii="Times New Roman" w:hAnsi="Times New Roman" w:hint="eastAsia"/>
          <w:sz w:val="24"/>
          <w:szCs w:val="24"/>
        </w:rPr>
        <w:t>矩</w:t>
      </w:r>
      <w:r w:rsidRPr="0007597F">
        <w:rPr>
          <w:rStyle w:val="af3"/>
          <w:rFonts w:hint="eastAsia"/>
        </w:rPr>
        <w:t>阵</w:t>
      </w:r>
      <w:proofErr w:type="gramEnd"/>
      <w:r w:rsidR="00D502F4">
        <w:rPr>
          <w:rStyle w:val="af3"/>
          <w:rFonts w:hint="eastAsia"/>
        </w:rPr>
        <w:t>，对角</w:t>
      </w:r>
      <w:r w:rsidR="004A519D">
        <w:rPr>
          <w:rStyle w:val="af3"/>
          <w:rFonts w:hint="eastAsia"/>
        </w:rPr>
        <w:t>元素为（</w:t>
      </w:r>
      <w:r w:rsidR="004A519D">
        <w:rPr>
          <w:rStyle w:val="af3"/>
          <w:rFonts w:hint="eastAsia"/>
        </w:rPr>
        <w:t>1</w:t>
      </w:r>
      <w:r w:rsidR="004A519D">
        <w:rPr>
          <w:rStyle w:val="af3"/>
          <w:rFonts w:hint="eastAsia"/>
        </w:rPr>
        <w:t>，</w:t>
      </w:r>
      <w:r w:rsidR="004A519D">
        <w:rPr>
          <w:rStyle w:val="af3"/>
          <w:rFonts w:hint="eastAsia"/>
        </w:rPr>
        <w:t>-</w:t>
      </w:r>
      <w:r w:rsidR="004A519D">
        <w:rPr>
          <w:rStyle w:val="af3"/>
        </w:rPr>
        <w:t>8</w:t>
      </w:r>
      <w:r w:rsidR="004A519D">
        <w:rPr>
          <w:rStyle w:val="af3"/>
          <w:rFonts w:hint="eastAsia"/>
        </w:rPr>
        <w:t>，</w:t>
      </w:r>
      <w:r w:rsidR="004A519D">
        <w:rPr>
          <w:rStyle w:val="af3"/>
          <w:rFonts w:hint="eastAsia"/>
        </w:rPr>
        <w:t>2</w:t>
      </w:r>
      <w:r w:rsidR="004A519D">
        <w:rPr>
          <w:rStyle w:val="af3"/>
        </w:rPr>
        <w:t>0</w:t>
      </w:r>
      <w:r w:rsidR="004A519D">
        <w:rPr>
          <w:rStyle w:val="af3"/>
          <w:rFonts w:hint="eastAsia"/>
        </w:rPr>
        <w:t>，</w:t>
      </w:r>
      <w:r w:rsidR="004A519D">
        <w:rPr>
          <w:rStyle w:val="af3"/>
          <w:rFonts w:hint="eastAsia"/>
        </w:rPr>
        <w:t>-</w:t>
      </w:r>
      <w:r w:rsidR="004A519D">
        <w:rPr>
          <w:rStyle w:val="af3"/>
        </w:rPr>
        <w:t>8</w:t>
      </w:r>
      <w:r w:rsidR="004A519D">
        <w:rPr>
          <w:rStyle w:val="af3"/>
          <w:rFonts w:hint="eastAsia"/>
        </w:rPr>
        <w:t>，</w:t>
      </w:r>
      <w:r w:rsidR="004A519D">
        <w:rPr>
          <w:rStyle w:val="af3"/>
          <w:rFonts w:hint="eastAsia"/>
        </w:rPr>
        <w:t>1</w:t>
      </w:r>
      <w:r w:rsidR="004A519D">
        <w:rPr>
          <w:rStyle w:val="af3"/>
          <w:rFonts w:hint="eastAsia"/>
        </w:rPr>
        <w:t>）</w:t>
      </w:r>
      <w:r w:rsidR="0007597F" w:rsidRPr="0007597F">
        <w:rPr>
          <w:rStyle w:val="af3"/>
          <w:rFonts w:hint="eastAsia"/>
        </w:rPr>
        <w:t>，如</w:t>
      </w:r>
      <w:r w:rsidR="0007597F" w:rsidRPr="0007597F">
        <w:rPr>
          <w:rStyle w:val="af3"/>
        </w:rPr>
        <w:fldChar w:fldCharType="begin"/>
      </w:r>
      <w:r w:rsidR="0007597F" w:rsidRPr="0007597F">
        <w:rPr>
          <w:rStyle w:val="af3"/>
        </w:rPr>
        <w:instrText xml:space="preserve"> </w:instrText>
      </w:r>
      <w:r w:rsidR="0007597F" w:rsidRPr="0007597F">
        <w:rPr>
          <w:rStyle w:val="af3"/>
          <w:rFonts w:hint="eastAsia"/>
        </w:rPr>
        <w:instrText>REF _Ref84976321 \h</w:instrText>
      </w:r>
      <w:r w:rsidR="0007597F" w:rsidRPr="0007597F">
        <w:rPr>
          <w:rStyle w:val="af3"/>
        </w:rPr>
        <w:instrText xml:space="preserve"> </w:instrText>
      </w:r>
      <w:r w:rsidR="0007597F">
        <w:rPr>
          <w:rStyle w:val="af3"/>
        </w:rPr>
        <w:instrText xml:space="preserve"> \* MERGEFORMAT </w:instrText>
      </w:r>
      <w:r w:rsidR="0007597F" w:rsidRPr="0007597F">
        <w:rPr>
          <w:rStyle w:val="af3"/>
        </w:rPr>
      </w:r>
      <w:r w:rsidR="0007597F" w:rsidRPr="0007597F">
        <w:rPr>
          <w:rStyle w:val="af3"/>
        </w:rPr>
        <w:fldChar w:fldCharType="separate"/>
      </w:r>
      <w:r w:rsidR="00EC7CA9" w:rsidRPr="00EC7CA9">
        <w:rPr>
          <w:rStyle w:val="af3"/>
          <w:rFonts w:hint="eastAsia"/>
        </w:rPr>
        <w:t>图</w:t>
      </w:r>
      <w:r w:rsidR="00EC7CA9" w:rsidRPr="00EC7CA9">
        <w:rPr>
          <w:rStyle w:val="af3"/>
          <w:rFonts w:hint="eastAsia"/>
        </w:rPr>
        <w:t xml:space="preserve">2. </w:t>
      </w:r>
      <w:r w:rsidR="00EC7CA9" w:rsidRPr="00EC7CA9">
        <w:rPr>
          <w:rStyle w:val="af3"/>
        </w:rPr>
        <w:t>1</w:t>
      </w:r>
      <w:r w:rsidR="0007597F" w:rsidRPr="0007597F">
        <w:rPr>
          <w:rStyle w:val="af3"/>
        </w:rPr>
        <w:fldChar w:fldCharType="end"/>
      </w:r>
      <w:r w:rsidR="0007597F">
        <w:rPr>
          <w:rStyle w:val="af3"/>
          <w:rFonts w:hint="eastAsia"/>
        </w:rPr>
        <w:t>所示</w:t>
      </w:r>
      <w:r w:rsidR="000668AC" w:rsidRPr="0007597F">
        <w:rPr>
          <w:rStyle w:val="af3"/>
          <w:rFonts w:hint="eastAsia"/>
        </w:rPr>
        <w:t>：</w:t>
      </w:r>
    </w:p>
    <w:p w14:paraId="5DB30FC9" w14:textId="1F7B1E06" w:rsidR="000668AC" w:rsidRDefault="004A519D" w:rsidP="000668A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513B8E0A" wp14:editId="777F6D82">
            <wp:extent cx="5400040" cy="16046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60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E34FC" w14:textId="68B6C5C5" w:rsidR="000C6BB5" w:rsidRDefault="0007597F" w:rsidP="0007597F">
      <w:pPr>
        <w:pStyle w:val="af8"/>
        <w:spacing w:after="156"/>
      </w:pPr>
      <w:bookmarkStart w:id="11" w:name="_Ref84976321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EC7CA9">
        <w:t>1</w:t>
      </w:r>
      <w:r>
        <w:fldChar w:fldCharType="end"/>
      </w:r>
      <w:bookmarkEnd w:id="11"/>
      <w:r>
        <w:rPr>
          <w:rFonts w:hint="eastAsia"/>
        </w:rPr>
        <w:t xml:space="preserve"> </w:t>
      </w:r>
      <w:r w:rsidR="004A519D">
        <w:rPr>
          <w:sz w:val="24"/>
        </w:rPr>
        <w:t>10</w:t>
      </w:r>
      <w:r w:rsidR="004A519D">
        <w:rPr>
          <w:rFonts w:hint="eastAsia"/>
          <w:sz w:val="24"/>
        </w:rPr>
        <w:t>阶五对角矩</w:t>
      </w:r>
      <w:r w:rsidR="004A519D" w:rsidRPr="0007597F">
        <w:rPr>
          <w:rStyle w:val="af3"/>
          <w:rFonts w:hint="eastAsia"/>
        </w:rPr>
        <w:t>阵</w:t>
      </w:r>
    </w:p>
    <w:p w14:paraId="3FF8E1AE" w14:textId="1A02B261" w:rsidR="000668AC" w:rsidRDefault="000668AC" w:rsidP="000668AC">
      <w:pPr>
        <w:pStyle w:val="aff6"/>
      </w:pPr>
      <w:r>
        <w:t xml:space="preserve">2.2 </w:t>
      </w:r>
      <w:r w:rsidR="009F06C0">
        <w:rPr>
          <w:rFonts w:hint="eastAsia"/>
        </w:rPr>
        <w:t>迭代法求解线性方程组</w:t>
      </w:r>
    </w:p>
    <w:bookmarkEnd w:id="10"/>
    <w:p w14:paraId="3FA55B8C" w14:textId="6A27030E" w:rsidR="000C6BB5" w:rsidRDefault="005E2378" w:rsidP="000C6BB5">
      <w:pPr>
        <w:pStyle w:val="af2"/>
      </w:pPr>
      <w:r>
        <w:rPr>
          <w:rFonts w:hint="eastAsia"/>
        </w:rPr>
        <w:t>迭代法解线性方程组的思想为</w:t>
      </w:r>
      <w:r w:rsidR="00F328C6" w:rsidRPr="00F328C6">
        <w:rPr>
          <w:vertAlign w:val="superscript"/>
        </w:rPr>
        <w:fldChar w:fldCharType="begin"/>
      </w:r>
      <w:r w:rsidR="00F328C6" w:rsidRPr="00F328C6">
        <w:rPr>
          <w:vertAlign w:val="superscript"/>
        </w:rPr>
        <w:instrText xml:space="preserve"> </w:instrText>
      </w:r>
      <w:r w:rsidR="00F328C6" w:rsidRPr="00F328C6">
        <w:rPr>
          <w:rFonts w:hint="eastAsia"/>
          <w:vertAlign w:val="superscript"/>
        </w:rPr>
        <w:instrText>REF _Ref85315914 \r \h</w:instrText>
      </w:r>
      <w:r w:rsidR="00F328C6" w:rsidRPr="00F328C6">
        <w:rPr>
          <w:vertAlign w:val="superscript"/>
        </w:rPr>
        <w:instrText xml:space="preserve"> </w:instrText>
      </w:r>
      <w:r w:rsidR="00F328C6" w:rsidRPr="00F328C6">
        <w:rPr>
          <w:vertAlign w:val="superscript"/>
        </w:rPr>
      </w:r>
      <w:r w:rsidR="00F328C6">
        <w:rPr>
          <w:vertAlign w:val="superscript"/>
        </w:rPr>
        <w:instrText xml:space="preserve"> \* MERGEFORMAT </w:instrText>
      </w:r>
      <w:r w:rsidR="00F328C6" w:rsidRPr="00F328C6">
        <w:rPr>
          <w:vertAlign w:val="superscript"/>
        </w:rPr>
        <w:fldChar w:fldCharType="separate"/>
      </w:r>
      <w:r w:rsidR="00EC7CA9">
        <w:rPr>
          <w:vertAlign w:val="superscript"/>
        </w:rPr>
        <w:t>[1]</w:t>
      </w:r>
      <w:r w:rsidR="00F328C6" w:rsidRPr="00F328C6">
        <w:rPr>
          <w:vertAlign w:val="superscript"/>
        </w:rPr>
        <w:fldChar w:fldCharType="end"/>
      </w:r>
      <w:r>
        <w:rPr>
          <w:rFonts w:hint="eastAsia"/>
        </w:rPr>
        <w:t>：通过构造迭代函数</w:t>
      </w:r>
      <w:r w:rsidRPr="005E2378">
        <w:rPr>
          <w:position w:val="-10"/>
        </w:rPr>
        <w:object w:dxaOrig="1460" w:dyaOrig="380" w14:anchorId="4015F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2.75pt;height:19.15pt" o:ole="">
            <v:imagedata r:id="rId11" o:title=""/>
          </v:shape>
          <o:OLEObject Type="Embed" ProgID="Equation.DSMT4" ShapeID="_x0000_i1034" DrawAspect="Content" ObjectID="_1695933121" r:id="rId12"/>
        </w:object>
      </w:r>
      <w:r>
        <w:rPr>
          <w:rFonts w:hint="eastAsia"/>
        </w:rPr>
        <w:t>，使得通过这种方式产生的</w:t>
      </w:r>
      <w:r w:rsidR="00F328C6">
        <w:rPr>
          <w:rFonts w:hint="eastAsia"/>
        </w:rPr>
        <w:t>序列</w:t>
      </w:r>
      <w:r w:rsidR="00F328C6" w:rsidRPr="00F328C6">
        <w:rPr>
          <w:position w:val="-10"/>
        </w:rPr>
        <w:object w:dxaOrig="580" w:dyaOrig="420" w14:anchorId="5DA19246">
          <v:shape id="_x0000_i1037" type="#_x0000_t75" style="width:29.1pt;height:20.7pt" o:ole="">
            <v:imagedata r:id="rId13" o:title=""/>
          </v:shape>
          <o:OLEObject Type="Embed" ProgID="Equation.DSMT4" ShapeID="_x0000_i1037" DrawAspect="Content" ObjectID="_1695933122" r:id="rId14"/>
        </w:object>
      </w:r>
      <w:r w:rsidR="00F328C6">
        <w:rPr>
          <w:rFonts w:hint="eastAsia"/>
        </w:rPr>
        <w:t>若能满足</w:t>
      </w:r>
      <w:r w:rsidR="00582961">
        <w:fldChar w:fldCharType="begin"/>
      </w:r>
      <w:r w:rsidR="00582961">
        <w:instrText xml:space="preserve"> </w:instrText>
      </w:r>
      <w:r w:rsidR="00582961">
        <w:rPr>
          <w:rFonts w:hint="eastAsia"/>
        </w:rPr>
        <w:instrText>REF _Ref85316491 \h</w:instrText>
      </w:r>
      <w:r w:rsidR="00582961">
        <w:instrText xml:space="preserve"> </w:instrText>
      </w:r>
      <w:r w:rsidR="00582961">
        <w:fldChar w:fldCharType="separate"/>
      </w:r>
      <w:r w:rsidR="00EC7CA9">
        <w:t xml:space="preserve">(2 - </w:t>
      </w:r>
      <w:r w:rsidR="00EC7CA9">
        <w:rPr>
          <w:noProof/>
        </w:rPr>
        <w:t>1</w:t>
      </w:r>
      <w:r w:rsidR="00EC7CA9">
        <w:rPr>
          <w:rFonts w:hint="eastAsia"/>
        </w:rPr>
        <w:t>)</w:t>
      </w:r>
      <w:r w:rsidR="00582961">
        <w:fldChar w:fldCharType="end"/>
      </w:r>
      <w:r w:rsidR="00F328C6">
        <w:rPr>
          <w:rFonts w:hint="eastAsia"/>
        </w:rPr>
        <w:t>：</w:t>
      </w:r>
    </w:p>
    <w:p w14:paraId="109C607D" w14:textId="0EB9C9B0" w:rsidR="00F328C6" w:rsidRPr="00F328C6" w:rsidRDefault="00F328C6" w:rsidP="00F328C6">
      <w:pPr>
        <w:pStyle w:val="af2"/>
        <w:ind w:firstLineChars="1300" w:firstLine="3120"/>
        <w:rPr>
          <w:vanish/>
          <w:specVanish/>
        </w:rPr>
      </w:pPr>
      <w:r w:rsidRPr="00F328C6">
        <w:rPr>
          <w:position w:val="-20"/>
        </w:rPr>
        <w:object w:dxaOrig="2299" w:dyaOrig="520" w14:anchorId="3D894647">
          <v:shape id="_x0000_i1044" type="#_x0000_t75" style="width:114.9pt;height:26.05pt" o:ole="">
            <v:imagedata r:id="rId15" o:title=""/>
          </v:shape>
          <o:OLEObject Type="Embed" ProgID="Equation.DSMT4" ShapeID="_x0000_i1044" DrawAspect="Content" ObjectID="_1695933123" r:id="rId16"/>
        </w:object>
      </w:r>
      <w:r>
        <w:t xml:space="preserve">                    </w:t>
      </w:r>
    </w:p>
    <w:p w14:paraId="727FFB66" w14:textId="217439D4" w:rsidR="00F328C6" w:rsidRDefault="00F328C6" w:rsidP="00F328C6">
      <w:pPr>
        <w:pStyle w:val="af2"/>
      </w:pPr>
      <w:r>
        <w:t xml:space="preserve"> </w:t>
      </w:r>
      <w:bookmarkStart w:id="12" w:name="_Ref85316491"/>
      <w:r>
        <w:t>(2</w:t>
      </w:r>
      <w:r w:rsidR="00582961">
        <w:t xml:space="preserve"> </w:t>
      </w:r>
      <w:r>
        <w:t xml:space="preserve">- </w:t>
      </w:r>
      <w:r>
        <w:fldChar w:fldCharType="begin"/>
      </w:r>
      <w:r>
        <w:instrText xml:space="preserve"> SEQ (2- \* ARABIC </w:instrText>
      </w:r>
      <w:r>
        <w:fldChar w:fldCharType="separate"/>
      </w:r>
      <w:r w:rsidR="00EC7CA9">
        <w:rPr>
          <w:noProof/>
        </w:rPr>
        <w:t>1</w:t>
      </w:r>
      <w:r>
        <w:fldChar w:fldCharType="end"/>
      </w:r>
      <w:r>
        <w:rPr>
          <w:rFonts w:hint="eastAsia"/>
        </w:rPr>
        <w:t>)</w:t>
      </w:r>
      <w:bookmarkEnd w:id="12"/>
    </w:p>
    <w:p w14:paraId="77F3CEB1" w14:textId="78CCD488" w:rsidR="00F328C6" w:rsidRDefault="000B129B" w:rsidP="00F328C6">
      <w:pPr>
        <w:pStyle w:val="af2"/>
      </w:pPr>
      <w:proofErr w:type="gramStart"/>
      <w:r>
        <w:rPr>
          <w:rFonts w:hint="eastAsia"/>
        </w:rPr>
        <w:t>则晨构造</w:t>
      </w:r>
      <w:proofErr w:type="gramEnd"/>
      <w:r>
        <w:rPr>
          <w:rFonts w:hint="eastAsia"/>
        </w:rPr>
        <w:t>函数迭代法为收敛的，且经过一定次数的迭代，随机的序列可以近似等于至线性方程组解的真实值。</w:t>
      </w:r>
    </w:p>
    <w:p w14:paraId="65026D06" w14:textId="7CD72C70" w:rsidR="000B129B" w:rsidRDefault="000B129B" w:rsidP="00F328C6">
      <w:pPr>
        <w:pStyle w:val="af2"/>
      </w:pPr>
      <w:r>
        <w:rPr>
          <w:rFonts w:hint="eastAsia"/>
        </w:rPr>
        <w:t>数值方法这门课程主要涉及的迭代方法有</w:t>
      </w:r>
      <w:r>
        <w:rPr>
          <w:rFonts w:hint="eastAsia"/>
        </w:rPr>
        <w:t>Jacobi</w:t>
      </w:r>
      <w:r>
        <w:rPr>
          <w:rFonts w:hint="eastAsia"/>
        </w:rPr>
        <w:t>迭代法、</w:t>
      </w:r>
      <w:r w:rsidR="005F3DAE">
        <w:rPr>
          <w:rFonts w:hint="eastAsia"/>
        </w:rPr>
        <w:t>Gauss</w:t>
      </w:r>
      <w:r w:rsidR="005F3DAE">
        <w:t>-Seidel</w:t>
      </w:r>
      <w:r w:rsidR="005F3DAE">
        <w:rPr>
          <w:rFonts w:hint="eastAsia"/>
        </w:rPr>
        <w:t>迭代法和超松弛迭代法。</w:t>
      </w:r>
    </w:p>
    <w:p w14:paraId="65D0C15E" w14:textId="2101A7FB" w:rsidR="005F3DAE" w:rsidRDefault="0022416C" w:rsidP="0022416C">
      <w:pPr>
        <w:pStyle w:val="aff6"/>
      </w:pPr>
      <w:r>
        <w:rPr>
          <w:rFonts w:hint="eastAsia"/>
        </w:rPr>
        <w:t>2</w:t>
      </w:r>
      <w:r>
        <w:t xml:space="preserve">.3 </w:t>
      </w:r>
      <w:r>
        <w:rPr>
          <w:rFonts w:hint="eastAsia"/>
        </w:rPr>
        <w:t>Jacobi</w:t>
      </w:r>
      <w:r>
        <w:rPr>
          <w:rFonts w:hint="eastAsia"/>
        </w:rPr>
        <w:t>迭代法</w:t>
      </w:r>
      <w:r w:rsidR="00AD13B9">
        <w:rPr>
          <w:rFonts w:hint="eastAsia"/>
        </w:rPr>
        <w:t>及</w:t>
      </w:r>
      <w:r w:rsidR="00AD13B9">
        <w:rPr>
          <w:rFonts w:hint="eastAsia"/>
        </w:rPr>
        <w:t>python</w:t>
      </w:r>
      <w:r w:rsidR="00AD13B9">
        <w:rPr>
          <w:rFonts w:hint="eastAsia"/>
        </w:rPr>
        <w:t>程序实现</w:t>
      </w:r>
    </w:p>
    <w:p w14:paraId="27F82CEA" w14:textId="049D732B" w:rsidR="00582961" w:rsidRDefault="0022416C" w:rsidP="005F3DAE">
      <w:pPr>
        <w:pStyle w:val="af2"/>
        <w:ind w:firstLine="0"/>
      </w:pPr>
      <w:r>
        <w:tab/>
      </w:r>
      <w:r w:rsidR="00582961">
        <w:rPr>
          <w:rFonts w:hint="eastAsia"/>
        </w:rPr>
        <w:t>迭代法需要将系数矩阵</w:t>
      </w:r>
      <w:r w:rsidR="00582961" w:rsidRPr="00582961">
        <w:rPr>
          <w:position w:val="-4"/>
        </w:rPr>
        <w:object w:dxaOrig="240" w:dyaOrig="260" w14:anchorId="146520E7">
          <v:shape id="_x0000_i1070" type="#_x0000_t75" style="width:12.25pt;height:13pt" o:ole="">
            <v:imagedata r:id="rId17" o:title=""/>
          </v:shape>
          <o:OLEObject Type="Embed" ProgID="Equation.DSMT4" ShapeID="_x0000_i1070" DrawAspect="Content" ObjectID="_1695933124" r:id="rId18"/>
        </w:object>
      </w:r>
      <w:r w:rsidR="00582961">
        <w:rPr>
          <w:rFonts w:hint="eastAsia"/>
        </w:rPr>
        <w:t>先拆分为</w:t>
      </w:r>
      <w:r w:rsidR="00582961">
        <w:rPr>
          <w:rFonts w:hint="eastAsia"/>
        </w:rPr>
        <w:t>3</w:t>
      </w:r>
      <w:r w:rsidR="00582961">
        <w:rPr>
          <w:rFonts w:hint="eastAsia"/>
        </w:rPr>
        <w:t>个不同的矩阵部分</w:t>
      </w:r>
      <w:r w:rsidR="00AF3DB1">
        <w:rPr>
          <w:rFonts w:hint="eastAsia"/>
        </w:rPr>
        <w:t>作为构造迭代函数用到的元素</w:t>
      </w:r>
      <w:r w:rsidR="00582961">
        <w:rPr>
          <w:rFonts w:hint="eastAsia"/>
        </w:rPr>
        <w:t>：</w:t>
      </w:r>
      <w:proofErr w:type="gramStart"/>
      <w:r w:rsidR="00582961">
        <w:rPr>
          <w:rFonts w:hint="eastAsia"/>
        </w:rPr>
        <w:t>对角元</w:t>
      </w:r>
      <w:proofErr w:type="gramEnd"/>
      <w:r w:rsidR="00582961">
        <w:rPr>
          <w:rFonts w:hint="eastAsia"/>
        </w:rPr>
        <w:t>矩阵</w:t>
      </w:r>
      <w:r w:rsidR="00582961" w:rsidRPr="00582961">
        <w:rPr>
          <w:position w:val="-4"/>
        </w:rPr>
        <w:object w:dxaOrig="260" w:dyaOrig="260" w14:anchorId="4CE07840">
          <v:shape id="_x0000_i1073" type="#_x0000_t75" style="width:13pt;height:13pt" o:ole="">
            <v:imagedata r:id="rId19" o:title=""/>
          </v:shape>
          <o:OLEObject Type="Embed" ProgID="Equation.DSMT4" ShapeID="_x0000_i1073" DrawAspect="Content" ObjectID="_1695933125" r:id="rId20"/>
        </w:object>
      </w:r>
      <w:r w:rsidR="00582961">
        <w:rPr>
          <w:rFonts w:hint="eastAsia"/>
        </w:rPr>
        <w:t>，零对角上三角矩阵</w:t>
      </w:r>
      <w:r w:rsidR="00582961" w:rsidRPr="00582961">
        <w:rPr>
          <w:position w:val="-6"/>
        </w:rPr>
        <w:object w:dxaOrig="260" w:dyaOrig="279" w14:anchorId="4E1AF295">
          <v:shape id="_x0000_i1076" type="#_x0000_t75" style="width:13pt;height:13.8pt" o:ole="">
            <v:imagedata r:id="rId21" o:title=""/>
          </v:shape>
          <o:OLEObject Type="Embed" ProgID="Equation.DSMT4" ShapeID="_x0000_i1076" DrawAspect="Content" ObjectID="_1695933126" r:id="rId22"/>
        </w:object>
      </w:r>
      <w:r w:rsidR="00582961">
        <w:rPr>
          <w:rFonts w:hint="eastAsia"/>
        </w:rPr>
        <w:t>和零对角下三角矩阵</w:t>
      </w:r>
      <w:r w:rsidR="00582961" w:rsidRPr="00582961">
        <w:rPr>
          <w:position w:val="-4"/>
        </w:rPr>
        <w:object w:dxaOrig="220" w:dyaOrig="260" w14:anchorId="42632CD8">
          <v:shape id="_x0000_i1079" type="#_x0000_t75" style="width:10.7pt;height:13pt" o:ole="">
            <v:imagedata r:id="rId23" o:title=""/>
          </v:shape>
          <o:OLEObject Type="Embed" ProgID="Equation.DSMT4" ShapeID="_x0000_i1079" DrawAspect="Content" ObjectID="_1695933127" r:id="rId24"/>
        </w:object>
      </w:r>
      <w:r w:rsidR="00582961">
        <w:rPr>
          <w:rFonts w:hint="eastAsia"/>
        </w:rPr>
        <w:t>，并且满足</w:t>
      </w:r>
      <w:r w:rsidR="00582961" w:rsidRPr="00582961">
        <w:rPr>
          <w:position w:val="-6"/>
        </w:rPr>
        <w:object w:dxaOrig="1420" w:dyaOrig="279" w14:anchorId="24DC723E">
          <v:shape id="_x0000_i1082" type="#_x0000_t75" style="width:71.25pt;height:13.8pt" o:ole="">
            <v:imagedata r:id="rId25" o:title=""/>
          </v:shape>
          <o:OLEObject Type="Embed" ProgID="Equation.DSMT4" ShapeID="_x0000_i1082" DrawAspect="Content" ObjectID="_1695933128" r:id="rId26"/>
        </w:object>
      </w:r>
      <w:r w:rsidR="008E3AB2">
        <w:rPr>
          <w:rFonts w:hint="eastAsia"/>
        </w:rPr>
        <w:t>。</w:t>
      </w:r>
    </w:p>
    <w:p w14:paraId="2757EFEC" w14:textId="3B9F2E7D" w:rsidR="000A52E5" w:rsidRDefault="000A52E5" w:rsidP="005F3DAE">
      <w:pPr>
        <w:pStyle w:val="af2"/>
        <w:ind w:firstLine="0"/>
      </w:pPr>
      <w:r>
        <w:lastRenderedPageBreak/>
        <w:tab/>
      </w:r>
      <w:r>
        <w:rPr>
          <w:rFonts w:hint="eastAsia"/>
        </w:rPr>
        <w:t>获取矩阵迭代函数元素的</w:t>
      </w:r>
      <w:r>
        <w:rPr>
          <w:rFonts w:hint="eastAsia"/>
        </w:rPr>
        <w:t>python</w:t>
      </w:r>
      <w:r>
        <w:rPr>
          <w:rFonts w:hint="eastAsia"/>
        </w:rPr>
        <w:t>代码如下：</w:t>
      </w:r>
    </w:p>
    <w:p w14:paraId="43724C62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t2LUD(A):  </w:t>
      </w:r>
    </w:p>
    <w:p w14:paraId="12E92DB0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.shape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]  </w:t>
      </w:r>
    </w:p>
    <w:p w14:paraId="168A6380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n, n))  </w:t>
      </w:r>
    </w:p>
    <w:p w14:paraId="5617DF92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n, n))  </w:t>
      </w:r>
    </w:p>
    <w:p w14:paraId="6CE8B51C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U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n, n))  </w:t>
      </w:r>
    </w:p>
    <w:p w14:paraId="3678E18B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56715A66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[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A[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55A5F124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dx1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0,i)  </w:t>
      </w:r>
    </w:p>
    <w:p w14:paraId="5A20D61B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dx2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+1,n)  </w:t>
      </w:r>
    </w:p>
    <w:p w14:paraId="38C2B675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[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idx1] = -A[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idx1]  </w:t>
      </w:r>
    </w:p>
    <w:p w14:paraId="20DE6885" w14:textId="777777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[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idx2] = -A[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idx2]  </w:t>
      </w:r>
    </w:p>
    <w:p w14:paraId="64C739DD" w14:textId="29B74077" w:rsidR="000A52E5" w:rsidRPr="000A52E5" w:rsidRDefault="000A52E5" w:rsidP="00611186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, U, D </w:t>
      </w:r>
    </w:p>
    <w:p w14:paraId="7E0BF053" w14:textId="45086CC6" w:rsidR="0022416C" w:rsidRDefault="006E6F0E" w:rsidP="00582961">
      <w:pPr>
        <w:pStyle w:val="af2"/>
      </w:pPr>
      <w:r>
        <w:t>Jacobi</w:t>
      </w:r>
      <w:r>
        <w:rPr>
          <w:rFonts w:hint="eastAsia"/>
        </w:rPr>
        <w:t>迭代法的迭代函数为</w:t>
      </w:r>
      <w:r w:rsidR="00582961">
        <w:fldChar w:fldCharType="begin"/>
      </w:r>
      <w:r w:rsidR="00582961">
        <w:instrText xml:space="preserve"> </w:instrText>
      </w:r>
      <w:r w:rsidR="00582961">
        <w:rPr>
          <w:rFonts w:hint="eastAsia"/>
        </w:rPr>
        <w:instrText>REF _Ref85316514 \h</w:instrText>
      </w:r>
      <w:r w:rsidR="00582961">
        <w:instrText xml:space="preserve"> </w:instrText>
      </w:r>
      <w:r w:rsidR="00582961">
        <w:fldChar w:fldCharType="separate"/>
      </w:r>
      <w:r w:rsidR="00EC7CA9">
        <w:t xml:space="preserve">(2 - </w:t>
      </w:r>
      <w:r w:rsidR="00EC7CA9">
        <w:rPr>
          <w:noProof/>
        </w:rPr>
        <w:t>2</w:t>
      </w:r>
      <w:r w:rsidR="00EC7CA9">
        <w:rPr>
          <w:rFonts w:hint="eastAsia"/>
        </w:rPr>
        <w:t>)</w:t>
      </w:r>
      <w:r w:rsidR="00582961">
        <w:fldChar w:fldCharType="end"/>
      </w:r>
      <w:r>
        <w:rPr>
          <w:rFonts w:hint="eastAsia"/>
        </w:rPr>
        <w:t>：</w:t>
      </w:r>
    </w:p>
    <w:p w14:paraId="68A5C672" w14:textId="1D7CD2F3" w:rsidR="006E6F0E" w:rsidRPr="006E6F0E" w:rsidRDefault="006E6F0E" w:rsidP="006E6F0E">
      <w:pPr>
        <w:pStyle w:val="af2"/>
        <w:ind w:firstLineChars="1300" w:firstLine="3120"/>
        <w:rPr>
          <w:vanish/>
          <w:specVanish/>
        </w:rPr>
      </w:pPr>
      <w:r w:rsidRPr="006E6F0E">
        <w:rPr>
          <w:position w:val="-52"/>
        </w:rPr>
        <w:object w:dxaOrig="2700" w:dyaOrig="1200" w14:anchorId="472F93F4">
          <v:shape id="_x0000_i1061" type="#_x0000_t75" style="width:134.8pt;height:59.75pt" o:ole="">
            <v:imagedata r:id="rId27" o:title=""/>
          </v:shape>
          <o:OLEObject Type="Embed" ProgID="Equation.DSMT4" ShapeID="_x0000_i1061" DrawAspect="Content" ObjectID="_1695933129" r:id="rId28"/>
        </w:object>
      </w:r>
      <w:r>
        <w:t xml:space="preserve">                 </w:t>
      </w:r>
    </w:p>
    <w:p w14:paraId="728A955A" w14:textId="7592363E" w:rsidR="006E6F0E" w:rsidRDefault="006E6F0E" w:rsidP="006E6F0E">
      <w:pPr>
        <w:pStyle w:val="af2"/>
      </w:pPr>
      <w:r>
        <w:t xml:space="preserve"> </w:t>
      </w:r>
      <w:bookmarkStart w:id="13" w:name="_Ref85316514"/>
      <w:r>
        <w:t>(2</w:t>
      </w:r>
      <w:r w:rsidR="00582961">
        <w:t xml:space="preserve"> </w:t>
      </w:r>
      <w:r>
        <w:t>-</w:t>
      </w:r>
      <w:r w:rsidR="00582961">
        <w:t xml:space="preserve"> </w:t>
      </w:r>
      <w:r>
        <w:fldChar w:fldCharType="begin"/>
      </w:r>
      <w:r>
        <w:instrText xml:space="preserve"> SEQ (2- \* ARABIC </w:instrText>
      </w:r>
      <w:r>
        <w:fldChar w:fldCharType="separate"/>
      </w:r>
      <w:r w:rsidR="00EC7CA9">
        <w:rPr>
          <w:noProof/>
        </w:rPr>
        <w:t>2</w:t>
      </w:r>
      <w:r>
        <w:fldChar w:fldCharType="end"/>
      </w:r>
      <w:r>
        <w:rPr>
          <w:rFonts w:hint="eastAsia"/>
        </w:rPr>
        <w:t>)</w:t>
      </w:r>
      <w:bookmarkEnd w:id="13"/>
    </w:p>
    <w:p w14:paraId="7B7EB9D0" w14:textId="074771AE" w:rsidR="000A52E5" w:rsidRDefault="000A52E5" w:rsidP="006E6F0E">
      <w:pPr>
        <w:pStyle w:val="af2"/>
        <w:rPr>
          <w:rFonts w:hint="eastAsia"/>
        </w:rPr>
      </w:pPr>
      <w:r>
        <w:t>Jacobi</w:t>
      </w:r>
      <w:r>
        <w:rPr>
          <w:rFonts w:hint="eastAsia"/>
        </w:rPr>
        <w:t>迭代法</w:t>
      </w:r>
      <w:r>
        <w:rPr>
          <w:rFonts w:hint="eastAsia"/>
        </w:rPr>
        <w:t>迭代函数获取的</w:t>
      </w:r>
      <w:r>
        <w:t>P</w:t>
      </w:r>
      <w:r>
        <w:rPr>
          <w:rFonts w:hint="eastAsia"/>
        </w:rPr>
        <w:t>ython</w:t>
      </w:r>
      <w:r>
        <w:rPr>
          <w:rFonts w:hint="eastAsia"/>
        </w:rPr>
        <w:t>代码如下：</w:t>
      </w:r>
    </w:p>
    <w:p w14:paraId="3A2CFD17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JandfJ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A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b):  </w:t>
      </w:r>
    </w:p>
    <w:p w14:paraId="6AF63F9B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</w:t>
      </w:r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.shape</w:t>
      </w:r>
      <w:proofErr w:type="spellEnd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]  </w:t>
      </w:r>
    </w:p>
    <w:p w14:paraId="03F31EDD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 =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eye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  </w:t>
      </w:r>
    </w:p>
    <w:p w14:paraId="20F3BA03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L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U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D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Mat2LUD(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A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133C1A2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J = E-(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linalg.inv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D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@(Mat_A)  </w:t>
      </w:r>
    </w:p>
    <w:p w14:paraId="799834B2" w14:textId="7777777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J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linalg.inv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_D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@b  </w:t>
      </w:r>
    </w:p>
    <w:p w14:paraId="00E8F8CD" w14:textId="1E5492B7" w:rsidR="000A52E5" w:rsidRPr="000A52E5" w:rsidRDefault="000A52E5" w:rsidP="0061118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A52E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J, </w:t>
      </w:r>
      <w:proofErr w:type="spellStart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J</w:t>
      </w:r>
      <w:proofErr w:type="spellEnd"/>
      <w:r w:rsidRPr="000A52E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369A08" w14:textId="6D62B4B5" w:rsidR="00725A26" w:rsidRDefault="00725A26" w:rsidP="0062773F">
      <w:pPr>
        <w:pStyle w:val="af2"/>
        <w:ind w:left="420" w:firstLine="0"/>
      </w:pPr>
      <w:r>
        <w:rPr>
          <w:rFonts w:hint="eastAsia"/>
        </w:rPr>
        <w:t>题目通过</w:t>
      </w:r>
      <w:r>
        <w:rPr>
          <w:rFonts w:hint="eastAsia"/>
        </w:rPr>
        <w:t>Jacobi</w:t>
      </w:r>
      <w:proofErr w:type="gramStart"/>
      <w:r>
        <w:rPr>
          <w:rFonts w:hint="eastAsia"/>
        </w:rPr>
        <w:t>迭代法求矩线性方程组</w:t>
      </w:r>
      <w:proofErr w:type="gramEnd"/>
      <w:r>
        <w:rPr>
          <w:rFonts w:hint="eastAsia"/>
        </w:rPr>
        <w:t>的流程为：</w:t>
      </w:r>
    </w:p>
    <w:p w14:paraId="249B0EA8" w14:textId="5B216C4A" w:rsidR="00725A26" w:rsidRDefault="00725A26" w:rsidP="0062773F">
      <w:pPr>
        <w:pStyle w:val="af2"/>
        <w:ind w:left="420" w:firstLine="0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生成系数矩阵、和</w:t>
      </w:r>
      <w:r w:rsidRPr="00725A26">
        <w:rPr>
          <w:position w:val="-6"/>
        </w:rPr>
        <w:object w:dxaOrig="220" w:dyaOrig="340" w14:anchorId="064689CF">
          <v:shape id="_x0000_i1093" type="#_x0000_t75" style="width:10.7pt;height:16.85pt" o:ole="">
            <v:imagedata r:id="rId29" o:title=""/>
          </v:shape>
          <o:OLEObject Type="Embed" ProgID="Equation.DSMT4" ShapeID="_x0000_i1093" DrawAspect="Content" ObjectID="_1695933130" r:id="rId30"/>
        </w:object>
      </w:r>
    </w:p>
    <w:p w14:paraId="5160C7FA" w14:textId="03D87AC4" w:rsidR="00725A26" w:rsidRDefault="00725A26" w:rsidP="0062773F">
      <w:pPr>
        <w:pStyle w:val="af2"/>
        <w:ind w:left="420" w:firstLine="0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取</w:t>
      </w:r>
      <w:r w:rsidRPr="00725A26">
        <w:rPr>
          <w:position w:val="-10"/>
        </w:rPr>
        <w:object w:dxaOrig="1579" w:dyaOrig="360" w14:anchorId="6D9572BF">
          <v:shape id="_x0000_i1097" type="#_x0000_t75" style="width:78.9pt;height:18.4pt" o:ole="">
            <v:imagedata r:id="rId31" o:title=""/>
          </v:shape>
          <o:OLEObject Type="Embed" ProgID="Equation.DSMT4" ShapeID="_x0000_i1097" DrawAspect="Content" ObjectID="_1695933131" r:id="rId32"/>
        </w:object>
      </w:r>
    </w:p>
    <w:p w14:paraId="5754F702" w14:textId="2A48A063" w:rsidR="00725A26" w:rsidRDefault="00725A26" w:rsidP="0062773F">
      <w:pPr>
        <w:pStyle w:val="af2"/>
        <w:ind w:left="420" w:firstLine="0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设置迭代误差范数计算方法、迭代停止精度、初始化迭代误差</w:t>
      </w:r>
    </w:p>
    <w:p w14:paraId="3F3DCD55" w14:textId="4203C87C" w:rsidR="00725A26" w:rsidRDefault="00725A26" w:rsidP="0062773F">
      <w:pPr>
        <w:pStyle w:val="af2"/>
        <w:ind w:left="420" w:firstLine="0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循环：在误差未满足精度前，通过迭代函数获取新的序列，比较新旧序列差值范数是否小于精度：若是，退出循环；若否将新序列作为旧序列继续迭代。</w:t>
      </w:r>
    </w:p>
    <w:p w14:paraId="55F72D16" w14:textId="6AB8D9B8" w:rsidR="00725A26" w:rsidRDefault="000A1382" w:rsidP="00725A26">
      <w:pPr>
        <w:pStyle w:val="af2"/>
      </w:pPr>
      <w:r>
        <w:rPr>
          <w:rFonts w:hint="eastAsia"/>
        </w:rPr>
        <w:t>具体</w:t>
      </w:r>
      <w:r>
        <w:rPr>
          <w:rFonts w:hint="eastAsia"/>
        </w:rPr>
        <w:t>python</w:t>
      </w:r>
      <w:r>
        <w:rPr>
          <w:rFonts w:hint="eastAsia"/>
        </w:rPr>
        <w:t>代码实现如下</w:t>
      </w:r>
      <w:r w:rsidR="00B156FB">
        <w:rPr>
          <w:rFonts w:hint="eastAsia"/>
        </w:rPr>
        <w:t>（精度设置为</w:t>
      </w:r>
      <w:r w:rsidR="00B156FB">
        <w:rPr>
          <w:rFonts w:hint="eastAsia"/>
        </w:rPr>
        <w:t>1</w:t>
      </w:r>
      <w:r w:rsidR="00B156FB">
        <w:t>0</w:t>
      </w:r>
      <w:r w:rsidR="00B156FB" w:rsidRPr="00B156FB">
        <w:rPr>
          <w:vertAlign w:val="superscript"/>
        </w:rPr>
        <w:t>-6</w:t>
      </w:r>
      <w:r w:rsidR="00B156FB">
        <w:rPr>
          <w:rFonts w:hint="eastAsia"/>
        </w:rPr>
        <w:t>）</w:t>
      </w:r>
      <w:r>
        <w:rPr>
          <w:rFonts w:hint="eastAsia"/>
        </w:rPr>
        <w:t>，其中设置一个循环计算</w:t>
      </w:r>
      <w:r w:rsidRPr="000A1382">
        <w:rPr>
          <w:position w:val="-10"/>
        </w:rPr>
        <w:object w:dxaOrig="1300" w:dyaOrig="320" w14:anchorId="2C0A353F">
          <v:shape id="_x0000_i1102" type="#_x0000_t75" style="width:65.1pt;height:16.1pt" o:ole="">
            <v:imagedata r:id="rId33" o:title=""/>
          </v:shape>
          <o:OLEObject Type="Embed" ProgID="Equation.DSMT4" ShapeID="_x0000_i1102" DrawAspect="Content" ObjectID="_1695933132" r:id="rId34"/>
        </w:object>
      </w:r>
      <w:r>
        <w:rPr>
          <w:rFonts w:hint="eastAsia"/>
        </w:rPr>
        <w:t>时五对角矩阵线性方程组的结果：</w:t>
      </w:r>
    </w:p>
    <w:p w14:paraId="185AF291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 </w:t>
      </w:r>
      <w:r w:rsidRPr="00B156F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[10, 20, 40]:  </w:t>
      </w:r>
    </w:p>
    <w:p w14:paraId="7418626A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 = </w:t>
      </w:r>
      <w:proofErr w:type="spellStart"/>
      <w:proofErr w:type="gram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M.geneDlgMat</w:t>
      </w:r>
      <w:proofErr w:type="spellEnd"/>
      <w:proofErr w:type="gram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1, -8, 20, -8, 1], n)  </w:t>
      </w:r>
    </w:p>
    <w:p w14:paraId="6684701F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 = </w:t>
      </w:r>
      <w:proofErr w:type="spellStart"/>
      <w:proofErr w:type="gram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  </w:t>
      </w:r>
    </w:p>
    <w:p w14:paraId="01CE3998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ones</w:t>
      </w:r>
      <w:proofErr w:type="spellEnd"/>
      <w:proofErr w:type="gram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  </w:t>
      </w:r>
    </w:p>
    <w:p w14:paraId="5F843803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rue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.solve</w:t>
      </w:r>
      <w:proofErr w:type="spellEnd"/>
      <w:proofErr w:type="gram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A, b)  </w:t>
      </w:r>
    </w:p>
    <w:p w14:paraId="6E65A2FB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 = -6  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选择精度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2A6A7F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thod = 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inf'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4478F5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0  </w:t>
      </w:r>
    </w:p>
    <w:p w14:paraId="67E11B47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iterNorm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,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method)  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初始值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1E06F8C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243842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, f =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BJandf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A, b)  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J</w:t>
      </w:r>
      <w:r w:rsidRPr="00B156FB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法收敛次数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A8F131E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156F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&gt; 10 ** s:  </w:t>
      </w:r>
    </w:p>
    <w:p w14:paraId="1DDD4941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B @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f  </w:t>
      </w:r>
    </w:p>
    <w:p w14:paraId="4D5016E8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iterNorm</w:t>
      </w:r>
      <w:proofErr w:type="spellEnd"/>
      <w:proofErr w:type="gram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method)  </w:t>
      </w:r>
    </w:p>
    <w:p w14:paraId="148BA963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EDEC0B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= 1  </w:t>
      </w:r>
    </w:p>
    <w:p w14:paraId="5E853ADC" w14:textId="77777777" w:rsidR="00B156FB" w:rsidRPr="00B156FB" w:rsidRDefault="00B156FB" w:rsidP="00611186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156F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J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法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&gt;&gt;'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n, 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阶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5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对角的迭代次数：</w:t>
      </w:r>
      <w:r w:rsidRPr="00B156F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B156F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4B3B302" w14:textId="25B369EE" w:rsidR="00141F03" w:rsidRPr="00141F03" w:rsidRDefault="0007597F" w:rsidP="0062773F">
      <w:pPr>
        <w:pStyle w:val="af2"/>
        <w:ind w:left="420" w:firstLine="0"/>
      </w:pPr>
      <w:r>
        <w:rPr>
          <w:rFonts w:hint="eastAsia"/>
        </w:rPr>
        <w:t>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4976629 \h</w:instrText>
      </w:r>
      <w:r>
        <w:instrText xml:space="preserve"> </w:instrText>
      </w:r>
      <w:r>
        <w:fldChar w:fldCharType="separate"/>
      </w:r>
      <w:r w:rsidR="00EC7CA9">
        <w:rPr>
          <w:rFonts w:hint="eastAsia"/>
        </w:rPr>
        <w:t>图</w:t>
      </w:r>
      <w:r w:rsidR="00EC7CA9">
        <w:rPr>
          <w:rFonts w:hint="eastAsia"/>
        </w:rPr>
        <w:t xml:space="preserve">2. </w:t>
      </w:r>
      <w:r w:rsidR="00EC7CA9">
        <w:rPr>
          <w:noProof/>
        </w:rPr>
        <w:t>2</w:t>
      </w:r>
      <w:r>
        <w:fldChar w:fldCharType="end"/>
      </w:r>
      <w:r>
        <w:rPr>
          <w:rFonts w:hint="eastAsia"/>
        </w:rPr>
        <w:t>所示：</w:t>
      </w:r>
    </w:p>
    <w:p w14:paraId="619059DB" w14:textId="0D243995" w:rsidR="0007597F" w:rsidRDefault="00C02A7F" w:rsidP="0007597F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41C1CAC4" wp14:editId="67CF9D33">
            <wp:extent cx="3055047" cy="989729"/>
            <wp:effectExtent l="0" t="0" r="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96244" cy="100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D1896" w14:textId="43C7AF2B" w:rsidR="000118A4" w:rsidRDefault="0007597F" w:rsidP="000118A4">
      <w:pPr>
        <w:pStyle w:val="af8"/>
        <w:spacing w:after="156"/>
      </w:pPr>
      <w:bookmarkStart w:id="14" w:name="_Ref84976629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EC7CA9">
        <w:t>2</w:t>
      </w:r>
      <w:r>
        <w:fldChar w:fldCharType="end"/>
      </w:r>
      <w:bookmarkEnd w:id="14"/>
      <w:r>
        <w:t xml:space="preserve"> </w:t>
      </w:r>
      <w:r w:rsidR="00B156FB">
        <w:t>10</w:t>
      </w:r>
      <w:r w:rsidR="00B156FB">
        <w:rPr>
          <w:rFonts w:hint="eastAsia"/>
        </w:rPr>
        <w:t>，</w:t>
      </w:r>
      <w:r w:rsidR="00B156FB">
        <w:rPr>
          <w:rFonts w:hint="eastAsia"/>
        </w:rPr>
        <w:t>2</w:t>
      </w:r>
      <w:r w:rsidR="00B156FB">
        <w:t>0</w:t>
      </w:r>
      <w:r w:rsidR="00B156FB">
        <w:rPr>
          <w:rFonts w:hint="eastAsia"/>
        </w:rPr>
        <w:t>，</w:t>
      </w:r>
      <w:r w:rsidR="00B156FB">
        <w:rPr>
          <w:rFonts w:hint="eastAsia"/>
        </w:rPr>
        <w:t>4</w:t>
      </w:r>
      <w:r w:rsidR="00B156FB">
        <w:t>0</w:t>
      </w:r>
      <w:r>
        <w:rPr>
          <w:rFonts w:hint="eastAsia"/>
        </w:rPr>
        <w:t>阶</w:t>
      </w:r>
      <w:r w:rsidR="00B156FB">
        <w:rPr>
          <w:rFonts w:hint="eastAsia"/>
        </w:rPr>
        <w:t>五对角矩阵线性方程组的迭代次数</w:t>
      </w:r>
    </w:p>
    <w:p w14:paraId="12FD8787" w14:textId="1E383FBD" w:rsidR="008A5FBC" w:rsidRDefault="00434BF6" w:rsidP="008A5FBC">
      <w:pPr>
        <w:pStyle w:val="af2"/>
      </w:pPr>
      <w:proofErr w:type="gramStart"/>
      <w:r>
        <w:rPr>
          <w:rFonts w:hint="eastAsia"/>
        </w:rPr>
        <w:t>1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t>0</w:t>
      </w:r>
      <w:r>
        <w:rPr>
          <w:rFonts w:hint="eastAsia"/>
        </w:rPr>
        <w:t>阶五对角矩阵</w:t>
      </w:r>
      <w:proofErr w:type="gramEnd"/>
      <w:r>
        <w:rPr>
          <w:rFonts w:hint="eastAsia"/>
        </w:rPr>
        <w:t>线性方程组的收敛次数约为</w:t>
      </w:r>
      <w:r>
        <w:t>38</w:t>
      </w:r>
      <w:r>
        <w:rPr>
          <w:rFonts w:hint="eastAsia"/>
        </w:rPr>
        <w:t>、</w:t>
      </w:r>
      <w:r>
        <w:t>64</w:t>
      </w:r>
      <w:r>
        <w:rPr>
          <w:rFonts w:hint="eastAsia"/>
        </w:rPr>
        <w:t>和</w:t>
      </w:r>
      <w:r>
        <w:t>76</w:t>
      </w:r>
      <w:r>
        <w:rPr>
          <w:rFonts w:hint="eastAsia"/>
        </w:rPr>
        <w:t>。</w:t>
      </w:r>
      <w:r w:rsidR="008A5FBC">
        <w:rPr>
          <w:rFonts w:hint="eastAsia"/>
        </w:rPr>
        <w:t>可见，</w:t>
      </w:r>
      <w:r w:rsidR="008A5FBC">
        <w:rPr>
          <w:rFonts w:hint="eastAsia"/>
        </w:rPr>
        <w:t>Jacobi</w:t>
      </w:r>
      <w:r w:rsidR="008A5FBC">
        <w:rPr>
          <w:rFonts w:hint="eastAsia"/>
        </w:rPr>
        <w:t>迭代法的是收敛的，且随着五对角矩阵阶次的增加，收敛的次数增多。</w:t>
      </w:r>
    </w:p>
    <w:p w14:paraId="750D8A82" w14:textId="486E423C" w:rsidR="00237B81" w:rsidRDefault="00237B81" w:rsidP="00237B81">
      <w:pPr>
        <w:pStyle w:val="aff6"/>
      </w:pPr>
      <w:r>
        <w:rPr>
          <w:rFonts w:hint="eastAsia"/>
        </w:rPr>
        <w:t>2</w:t>
      </w:r>
      <w:r>
        <w:t>.</w:t>
      </w:r>
      <w:r>
        <w:t>4</w:t>
      </w:r>
      <w:r>
        <w:t xml:space="preserve"> </w:t>
      </w:r>
      <w:r>
        <w:rPr>
          <w:rFonts w:hint="eastAsia"/>
        </w:rPr>
        <w:t>SOR</w:t>
      </w:r>
      <w:r>
        <w:rPr>
          <w:rFonts w:hint="eastAsia"/>
        </w:rPr>
        <w:t>迭代法及</w:t>
      </w:r>
      <w:r>
        <w:rPr>
          <w:rFonts w:hint="eastAsia"/>
        </w:rPr>
        <w:t>python</w:t>
      </w:r>
      <w:r>
        <w:rPr>
          <w:rFonts w:hint="eastAsia"/>
        </w:rPr>
        <w:t>程序实现</w:t>
      </w:r>
    </w:p>
    <w:p w14:paraId="2C58A42A" w14:textId="40528E87" w:rsidR="00237B81" w:rsidRDefault="00237B81" w:rsidP="00237B81">
      <w:pPr>
        <w:pStyle w:val="af2"/>
        <w:ind w:firstLineChars="200" w:firstLine="480"/>
      </w:pPr>
      <w:r>
        <w:rPr>
          <w:rFonts w:hint="eastAsia"/>
        </w:rPr>
        <w:t>S</w:t>
      </w:r>
      <w:r>
        <w:t>OR</w:t>
      </w:r>
      <w:r>
        <w:rPr>
          <w:rFonts w:hint="eastAsia"/>
        </w:rPr>
        <w:t>迭代法的迭代函数为</w:t>
      </w:r>
      <w:r w:rsidR="004646C8">
        <w:fldChar w:fldCharType="begin"/>
      </w:r>
      <w:r w:rsidR="004646C8">
        <w:instrText xml:space="preserve"> </w:instrText>
      </w:r>
      <w:r w:rsidR="004646C8">
        <w:rPr>
          <w:rFonts w:hint="eastAsia"/>
        </w:rPr>
        <w:instrText>REF _Ref85319059 \h</w:instrText>
      </w:r>
      <w:r w:rsidR="004646C8">
        <w:instrText xml:space="preserve"> </w:instrText>
      </w:r>
      <w:r w:rsidR="004646C8">
        <w:fldChar w:fldCharType="separate"/>
      </w:r>
      <w:r w:rsidR="00EC7CA9">
        <w:t xml:space="preserve">(2 - </w:t>
      </w:r>
      <w:r w:rsidR="00EC7CA9">
        <w:rPr>
          <w:noProof/>
        </w:rPr>
        <w:t>3</w:t>
      </w:r>
      <w:r w:rsidR="00EC7CA9">
        <w:t>)</w:t>
      </w:r>
      <w:r w:rsidR="004646C8">
        <w:fldChar w:fldCharType="end"/>
      </w:r>
      <w:r>
        <w:rPr>
          <w:rFonts w:hint="eastAsia"/>
        </w:rPr>
        <w:t>：</w:t>
      </w:r>
    </w:p>
    <w:p w14:paraId="5F9EAADC" w14:textId="3084F78C" w:rsidR="00237B81" w:rsidRPr="006E6F0E" w:rsidRDefault="004646C8" w:rsidP="00237B81">
      <w:pPr>
        <w:pStyle w:val="af2"/>
        <w:ind w:firstLineChars="1100" w:firstLine="2640"/>
        <w:rPr>
          <w:vanish/>
          <w:specVanish/>
        </w:rPr>
      </w:pPr>
      <w:r w:rsidRPr="004646C8">
        <w:rPr>
          <w:position w:val="-34"/>
        </w:rPr>
        <w:object w:dxaOrig="3100" w:dyaOrig="800" w14:anchorId="07987B20">
          <v:shape id="_x0000_i1122" type="#_x0000_t75" style="width:154.7pt;height:39.85pt" o:ole="">
            <v:imagedata r:id="rId36" o:title=""/>
          </v:shape>
          <o:OLEObject Type="Embed" ProgID="Equation.DSMT4" ShapeID="_x0000_i1122" DrawAspect="Content" ObjectID="_1695933133" r:id="rId37"/>
        </w:object>
      </w:r>
      <w:r w:rsidR="00237B81">
        <w:t xml:space="preserve">                 </w:t>
      </w:r>
    </w:p>
    <w:p w14:paraId="650D9E53" w14:textId="6ABF62B8" w:rsidR="00237B81" w:rsidRDefault="00237B81" w:rsidP="00237B81">
      <w:pPr>
        <w:pStyle w:val="af2"/>
      </w:pPr>
      <w:r>
        <w:t xml:space="preserve"> </w:t>
      </w:r>
      <w:r>
        <w:tab/>
      </w:r>
      <w:bookmarkStart w:id="15" w:name="_Ref85319059"/>
      <w:r>
        <w:t>(2</w:t>
      </w:r>
      <w:r w:rsidR="004646C8">
        <w:t xml:space="preserve"> </w:t>
      </w:r>
      <w:r>
        <w:t xml:space="preserve">- </w:t>
      </w:r>
      <w:r>
        <w:fldChar w:fldCharType="begin"/>
      </w:r>
      <w:r>
        <w:instrText xml:space="preserve"> SEQ (2- \* ARABIC </w:instrText>
      </w:r>
      <w:r>
        <w:fldChar w:fldCharType="separate"/>
      </w:r>
      <w:r w:rsidR="00EC7CA9">
        <w:rPr>
          <w:noProof/>
        </w:rPr>
        <w:t>3</w:t>
      </w:r>
      <w:r>
        <w:fldChar w:fldCharType="end"/>
      </w:r>
      <w:r>
        <w:t>)</w:t>
      </w:r>
      <w:bookmarkEnd w:id="15"/>
    </w:p>
    <w:p w14:paraId="3A25847D" w14:textId="6913B11B" w:rsidR="00FD1C44" w:rsidRDefault="00FD1C44" w:rsidP="00237B81">
      <w:pPr>
        <w:pStyle w:val="af2"/>
      </w:pPr>
      <w:r>
        <w:rPr>
          <w:rFonts w:hint="eastAsia"/>
        </w:rPr>
        <w:t>其中</w:t>
      </w:r>
      <w:r w:rsidRPr="00FD1C44">
        <w:rPr>
          <w:position w:val="-6"/>
        </w:rPr>
        <w:object w:dxaOrig="240" w:dyaOrig="220" w14:anchorId="19A9E842">
          <v:shape id="_x0000_i1127" type="#_x0000_t75" style="width:12.25pt;height:10.7pt" o:ole="">
            <v:imagedata r:id="rId38" o:title=""/>
          </v:shape>
          <o:OLEObject Type="Embed" ProgID="Equation.DSMT4" ShapeID="_x0000_i1127" DrawAspect="Content" ObjectID="_1695933134" r:id="rId39"/>
        </w:object>
      </w:r>
      <w:r>
        <w:rPr>
          <w:rFonts w:hint="eastAsia"/>
        </w:rPr>
        <w:t>为松弛因子，是影响</w:t>
      </w:r>
      <w:r>
        <w:rPr>
          <w:rFonts w:hint="eastAsia"/>
        </w:rPr>
        <w:t>SOR</w:t>
      </w:r>
      <w:r>
        <w:rPr>
          <w:rFonts w:hint="eastAsia"/>
        </w:rPr>
        <w:t>迭代法收敛速度的一个重要参数。</w:t>
      </w:r>
    </w:p>
    <w:p w14:paraId="567FBF47" w14:textId="37BAD73F" w:rsidR="00237B81" w:rsidRDefault="00434BF6" w:rsidP="00237B81">
      <w:pPr>
        <w:pStyle w:val="af2"/>
        <w:rPr>
          <w:rFonts w:hint="eastAsia"/>
        </w:rPr>
      </w:pPr>
      <w:r>
        <w:rPr>
          <w:rFonts w:hint="eastAsia"/>
        </w:rPr>
        <w:t>S</w:t>
      </w:r>
      <w:r>
        <w:t>OR</w:t>
      </w:r>
      <w:r>
        <w:rPr>
          <w:rFonts w:hint="eastAsia"/>
        </w:rPr>
        <w:t>迭代法</w:t>
      </w:r>
      <w:r w:rsidR="00237B81">
        <w:rPr>
          <w:rFonts w:hint="eastAsia"/>
        </w:rPr>
        <w:t>迭代函数获取的</w:t>
      </w:r>
      <w:r w:rsidR="00237B81">
        <w:t>P</w:t>
      </w:r>
      <w:r w:rsidR="00237B81">
        <w:rPr>
          <w:rFonts w:hint="eastAsia"/>
        </w:rPr>
        <w:t>ython</w:t>
      </w:r>
      <w:r w:rsidR="00237B81">
        <w:rPr>
          <w:rFonts w:hint="eastAsia"/>
        </w:rPr>
        <w:t>代码如下：</w:t>
      </w:r>
    </w:p>
    <w:p w14:paraId="12C58898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OR(A, b,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miga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  <w:r w:rsidRPr="004646C8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4646C8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迭代因子</w:t>
      </w:r>
      <w:proofErr w:type="spellStart"/>
      <w:r w:rsidRPr="004646C8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omiga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15E2D8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</w:t>
      </w:r>
      <w:proofErr w:type="spellStart"/>
      <w:proofErr w:type="gram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.shape</w:t>
      </w:r>
      <w:proofErr w:type="spellEnd"/>
      <w:proofErr w:type="gram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]  </w:t>
      </w:r>
    </w:p>
    <w:p w14:paraId="45AC5814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 =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eye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  </w:t>
      </w:r>
    </w:p>
    <w:p w14:paraId="7FBBC869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_L, A_U, A_D = Mat2LUD(A)  </w:t>
      </w:r>
    </w:p>
    <w:p w14:paraId="6204597B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w_B = (np.linalg.inv(A_D-omiga*A_L)) @ (omiga*A_U+(1-</w:t>
      </w:r>
      <w:proofErr w:type="gram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miga)*</w:t>
      </w:r>
      <w:proofErr w:type="gram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_D)  </w:t>
      </w:r>
    </w:p>
    <w:p w14:paraId="5BE9AEE8" w14:textId="77777777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w_f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miga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linalg.inv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A_D-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miga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A_L) @ b  </w:t>
      </w:r>
    </w:p>
    <w:p w14:paraId="4D7D3F5C" w14:textId="032B1D68" w:rsidR="004646C8" w:rsidRPr="004646C8" w:rsidRDefault="004646C8" w:rsidP="0061118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4646C8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w_B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w_f</w:t>
      </w:r>
      <w:proofErr w:type="spellEnd"/>
      <w:r w:rsidRPr="004646C8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97E493" w14:textId="40E153CB" w:rsidR="00237B81" w:rsidRDefault="00237B81" w:rsidP="00237B81">
      <w:pPr>
        <w:pStyle w:val="af2"/>
        <w:ind w:left="420" w:firstLine="0"/>
      </w:pPr>
      <w:r>
        <w:rPr>
          <w:rFonts w:hint="eastAsia"/>
        </w:rPr>
        <w:t>题目通过</w:t>
      </w:r>
      <w:r w:rsidR="004646C8">
        <w:t>SOR</w:t>
      </w:r>
      <w:proofErr w:type="gramStart"/>
      <w:r>
        <w:rPr>
          <w:rFonts w:hint="eastAsia"/>
        </w:rPr>
        <w:t>迭代法求矩线性方程组</w:t>
      </w:r>
      <w:proofErr w:type="gramEnd"/>
      <w:r>
        <w:rPr>
          <w:rFonts w:hint="eastAsia"/>
        </w:rPr>
        <w:t>的流程为：</w:t>
      </w:r>
    </w:p>
    <w:p w14:paraId="4228989E" w14:textId="77777777" w:rsidR="00237B81" w:rsidRDefault="00237B81" w:rsidP="00237B81">
      <w:pPr>
        <w:pStyle w:val="af2"/>
        <w:ind w:left="420" w:firstLine="0"/>
      </w:pPr>
      <w:r>
        <w:rPr>
          <w:rFonts w:hint="eastAsia"/>
        </w:rPr>
        <w:lastRenderedPageBreak/>
        <w:t>1</w:t>
      </w:r>
      <w:r>
        <w:t xml:space="preserve"> </w:t>
      </w:r>
      <w:r>
        <w:rPr>
          <w:rFonts w:hint="eastAsia"/>
        </w:rPr>
        <w:t>生成系数矩阵、和</w:t>
      </w:r>
      <w:r w:rsidRPr="00725A26">
        <w:rPr>
          <w:position w:val="-6"/>
        </w:rPr>
        <w:object w:dxaOrig="220" w:dyaOrig="340" w14:anchorId="7FB8204F">
          <v:shape id="_x0000_i1110" type="#_x0000_t75" style="width:10.7pt;height:16.85pt" o:ole="">
            <v:imagedata r:id="rId29" o:title=""/>
          </v:shape>
          <o:OLEObject Type="Embed" ProgID="Equation.DSMT4" ShapeID="_x0000_i1110" DrawAspect="Content" ObjectID="_1695933135" r:id="rId40"/>
        </w:object>
      </w:r>
    </w:p>
    <w:p w14:paraId="2A73CE99" w14:textId="77777777" w:rsidR="00237B81" w:rsidRDefault="00237B81" w:rsidP="00237B81">
      <w:pPr>
        <w:pStyle w:val="af2"/>
        <w:ind w:left="420" w:firstLine="0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取</w:t>
      </w:r>
      <w:r w:rsidRPr="00725A26">
        <w:rPr>
          <w:position w:val="-10"/>
        </w:rPr>
        <w:object w:dxaOrig="1579" w:dyaOrig="360" w14:anchorId="55BC84EA">
          <v:shape id="_x0000_i1111" type="#_x0000_t75" style="width:78.9pt;height:18.4pt" o:ole="">
            <v:imagedata r:id="rId31" o:title=""/>
          </v:shape>
          <o:OLEObject Type="Embed" ProgID="Equation.DSMT4" ShapeID="_x0000_i1111" DrawAspect="Content" ObjectID="_1695933136" r:id="rId41"/>
        </w:object>
      </w:r>
    </w:p>
    <w:p w14:paraId="37C99E52" w14:textId="77777777" w:rsidR="00237B81" w:rsidRDefault="00237B81" w:rsidP="00237B81">
      <w:pPr>
        <w:pStyle w:val="af2"/>
        <w:ind w:left="420" w:firstLine="0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设置迭代误差范数计算方法、迭代停止精度、初始化迭代误差</w:t>
      </w:r>
    </w:p>
    <w:p w14:paraId="4CCB885B" w14:textId="77777777" w:rsidR="00237B81" w:rsidRDefault="00237B81" w:rsidP="00237B81">
      <w:pPr>
        <w:pStyle w:val="af2"/>
        <w:ind w:left="420" w:firstLine="0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循环：在误差未满足精度前，通过迭代函数获取新的序列，比较新旧序列差值范数是否小于精度：若是，退出循环；若否将新序列作为旧序列继续迭代。</w:t>
      </w:r>
    </w:p>
    <w:p w14:paraId="373AD95C" w14:textId="507740DC" w:rsidR="00237B81" w:rsidRDefault="00237B81" w:rsidP="00237B81">
      <w:pPr>
        <w:pStyle w:val="af2"/>
      </w:pPr>
      <w:r>
        <w:rPr>
          <w:rFonts w:hint="eastAsia"/>
        </w:rPr>
        <w:t>具体</w:t>
      </w:r>
      <w:r>
        <w:rPr>
          <w:rFonts w:hint="eastAsia"/>
        </w:rPr>
        <w:t>python</w:t>
      </w:r>
      <w:r>
        <w:rPr>
          <w:rFonts w:hint="eastAsia"/>
        </w:rPr>
        <w:t>代码实现如下（精度设置为</w:t>
      </w:r>
      <w:r>
        <w:rPr>
          <w:rFonts w:hint="eastAsia"/>
        </w:rPr>
        <w:t>1</w:t>
      </w:r>
      <w:r>
        <w:t>0</w:t>
      </w:r>
      <w:r w:rsidRPr="00B156FB">
        <w:rPr>
          <w:vertAlign w:val="superscript"/>
        </w:rPr>
        <w:t>-6</w:t>
      </w:r>
      <w:r>
        <w:rPr>
          <w:rFonts w:hint="eastAsia"/>
        </w:rPr>
        <w:t>），其中设置一个循环计算</w:t>
      </w:r>
      <w:r w:rsidRPr="000A1382">
        <w:rPr>
          <w:position w:val="-10"/>
        </w:rPr>
        <w:object w:dxaOrig="1300" w:dyaOrig="320" w14:anchorId="3C43D58E">
          <v:shape id="_x0000_i1112" type="#_x0000_t75" style="width:65.1pt;height:16.1pt" o:ole="">
            <v:imagedata r:id="rId33" o:title=""/>
          </v:shape>
          <o:OLEObject Type="Embed" ProgID="Equation.DSMT4" ShapeID="_x0000_i1112" DrawAspect="Content" ObjectID="_1695933137" r:id="rId42"/>
        </w:object>
      </w:r>
      <w:r w:rsidR="00FD1C44">
        <w:t>,</w:t>
      </w:r>
      <w:r w:rsidR="00FE069A" w:rsidRPr="00FE069A">
        <w:rPr>
          <w:position w:val="-6"/>
        </w:rPr>
        <w:object w:dxaOrig="240" w:dyaOrig="220" w14:anchorId="657C1173">
          <v:shape id="_x0000_i1130" type="#_x0000_t75" style="width:12.25pt;height:10.7pt" o:ole="">
            <v:imagedata r:id="rId43" o:title=""/>
          </v:shape>
          <o:OLEObject Type="Embed" ProgID="Equation.DSMT4" ShapeID="_x0000_i1130" DrawAspect="Content" ObjectID="_1695933138" r:id="rId44"/>
        </w:object>
      </w:r>
      <w:r w:rsidR="00FE069A">
        <w:rPr>
          <w:rFonts w:hint="eastAsia"/>
        </w:rPr>
        <w:t>从</w:t>
      </w:r>
      <w:r w:rsidR="00FE069A" w:rsidRPr="00FE069A">
        <w:rPr>
          <w:position w:val="-10"/>
        </w:rPr>
        <w:object w:dxaOrig="740" w:dyaOrig="320" w14:anchorId="6CB0AA70">
          <v:shape id="_x0000_i1133" type="#_x0000_t75" style="width:36.75pt;height:16.1pt" o:ole="">
            <v:imagedata r:id="rId45" o:title=""/>
          </v:shape>
          <o:OLEObject Type="Embed" ProgID="Equation.DSMT4" ShapeID="_x0000_i1133" DrawAspect="Content" ObjectID="_1695933139" r:id="rId46"/>
        </w:object>
      </w:r>
      <w:r w:rsidR="00FE069A">
        <w:rPr>
          <w:rFonts w:hint="eastAsia"/>
        </w:rPr>
        <w:t>中间隔</w:t>
      </w:r>
      <w:r w:rsidR="00FE069A">
        <w:rPr>
          <w:rFonts w:hint="eastAsia"/>
        </w:rPr>
        <w:t>0</w:t>
      </w:r>
      <w:r w:rsidR="00FE069A">
        <w:t>.05</w:t>
      </w:r>
      <w:r w:rsidR="00FE069A">
        <w:rPr>
          <w:rFonts w:hint="eastAsia"/>
        </w:rPr>
        <w:t>取值，</w:t>
      </w:r>
      <w:r w:rsidR="00FD1C44">
        <w:rPr>
          <w:rFonts w:hint="eastAsia"/>
        </w:rPr>
        <w:t>并且</w:t>
      </w:r>
      <w:r>
        <w:rPr>
          <w:rFonts w:hint="eastAsia"/>
        </w:rPr>
        <w:t>时五对角矩阵线性方程组的结果</w:t>
      </w:r>
      <w:r w:rsidR="00FE069A">
        <w:rPr>
          <w:rFonts w:hint="eastAsia"/>
        </w:rPr>
        <w:t>，计算迭代的渐进收敛速度，最后绘制收敛速度和松弛因子取值的关系曲线</w:t>
      </w:r>
      <w:r>
        <w:rPr>
          <w:rFonts w:hint="eastAsia"/>
        </w:rPr>
        <w:t>：</w:t>
      </w:r>
    </w:p>
    <w:p w14:paraId="0E2A3DBD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 =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0.5, 2, 0.05)  </w:t>
      </w:r>
    </w:p>
    <w:p w14:paraId="058F3A4E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k =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))  </w:t>
      </w:r>
    </w:p>
    <w:p w14:paraId="62BC701E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B_Lw_inf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))  </w:t>
      </w:r>
    </w:p>
    <w:p w14:paraId="7226080F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r w:rsidRPr="00FE069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FE069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)):  </w:t>
      </w:r>
    </w:p>
    <w:p w14:paraId="38102D7F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ones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  </w:t>
      </w:r>
    </w:p>
    <w:p w14:paraId="5FAE3953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0  </w:t>
      </w:r>
    </w:p>
    <w:p w14:paraId="39DA1D57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iterNorm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),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method) 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初始值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A45391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B, f = </w:t>
      </w:r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SOR(</w:t>
      </w:r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, b, w[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14:paraId="5E26CE05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B_Lw_inf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</w:t>
      </w:r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np.log(</w:t>
      </w:r>
      <w:proofErr w:type="spellStart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, np.inf))  </w:t>
      </w:r>
    </w:p>
    <w:p w14:paraId="11BA88D6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FE069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&gt; 10 ** s:  </w:t>
      </w:r>
    </w:p>
    <w:p w14:paraId="3C202640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B @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f  </w:t>
      </w:r>
    </w:p>
    <w:p w14:paraId="38683B0B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S.iterNorm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method)  </w:t>
      </w:r>
    </w:p>
    <w:p w14:paraId="11ADEE04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Old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90BAD6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= 1  </w:t>
      </w:r>
    </w:p>
    <w:p w14:paraId="435C841A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proofErr w:type="spellStart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eJFinal</w:t>
      </w:r>
      <w:proofErr w:type="spellEnd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IS.iterNorm</w:t>
      </w:r>
      <w:proofErr w:type="spellEnd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xTrue</w:t>
      </w:r>
      <w:proofErr w:type="spellEnd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xNewJ</w:t>
      </w:r>
      <w:proofErr w:type="spellEnd"/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, method)  #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最终误差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44A38C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FE069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SOR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法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&gt;&gt;w==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w[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 n, 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阶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5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对角的迭代次数：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743245A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k[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NumJ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D65928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26F973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rcParams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ont.sans</w:t>
      </w:r>
      <w:proofErr w:type="spellEnd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-serif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[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imHei</w:t>
      </w:r>
      <w:proofErr w:type="spellEnd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用来正常显示中文标签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3C60CE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rcParams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axes.unicode_minus</w:t>
      </w:r>
      <w:proofErr w:type="spellEnd"/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False 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FE069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用来正常显示负号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5AA93C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subplot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1, 2, 1)  </w:t>
      </w:r>
    </w:p>
    <w:p w14:paraId="151B39F1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plot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, k)  </w:t>
      </w:r>
    </w:p>
    <w:p w14:paraId="508A8F8B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xlabel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松弛因子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EB19BCA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ylabel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迭代次数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k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EB27B7C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subplot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1, 2, 2)  </w:t>
      </w:r>
    </w:p>
    <w:p w14:paraId="10381B7E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plot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,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B_Lw_inf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3836346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xlabel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松弛因子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2845E9A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ylabel</w:t>
      </w:r>
      <w:proofErr w:type="spell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渐进收敛速度</w:t>
      </w:r>
      <w:r w:rsidRPr="00FE069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R(B)'</w:t>
      </w: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B2E228B" w14:textId="77777777" w:rsidR="00FE069A" w:rsidRPr="00FE069A" w:rsidRDefault="00FE069A" w:rsidP="00611186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</w:t>
      </w:r>
      <w:proofErr w:type="spellEnd"/>
      <w:proofErr w:type="gramEnd"/>
      <w:r w:rsidRPr="00FE069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635536FC" w14:textId="77777777" w:rsidR="00FE069A" w:rsidRDefault="00FE069A" w:rsidP="00237B81">
      <w:pPr>
        <w:pStyle w:val="af2"/>
        <w:ind w:left="420" w:firstLine="0"/>
      </w:pPr>
    </w:p>
    <w:p w14:paraId="4DA22F74" w14:textId="0C561332" w:rsidR="00237B81" w:rsidRPr="00141F03" w:rsidRDefault="00237B81" w:rsidP="00237B81">
      <w:pPr>
        <w:pStyle w:val="af2"/>
        <w:ind w:left="420" w:firstLine="0"/>
      </w:pPr>
      <w:r>
        <w:rPr>
          <w:rFonts w:hint="eastAsia"/>
        </w:rPr>
        <w:lastRenderedPageBreak/>
        <w:t>结果如</w:t>
      </w:r>
      <w:r w:rsidR="00FE069A">
        <w:fldChar w:fldCharType="begin"/>
      </w:r>
      <w:r w:rsidR="00FE069A">
        <w:instrText xml:space="preserve"> </w:instrText>
      </w:r>
      <w:r w:rsidR="00FE069A">
        <w:rPr>
          <w:rFonts w:hint="eastAsia"/>
        </w:rPr>
        <w:instrText>REF _Ref85319436 \h</w:instrText>
      </w:r>
      <w:r w:rsidR="00FE069A">
        <w:instrText xml:space="preserve"> </w:instrText>
      </w:r>
      <w:r w:rsidR="00FE069A">
        <w:fldChar w:fldCharType="separate"/>
      </w:r>
      <w:r w:rsidR="00EC7CA9">
        <w:rPr>
          <w:rFonts w:hint="eastAsia"/>
        </w:rPr>
        <w:t>图</w:t>
      </w:r>
      <w:r w:rsidR="00EC7CA9">
        <w:rPr>
          <w:rFonts w:hint="eastAsia"/>
        </w:rPr>
        <w:t xml:space="preserve">2. </w:t>
      </w:r>
      <w:r w:rsidR="00EC7CA9">
        <w:rPr>
          <w:noProof/>
        </w:rPr>
        <w:t>3</w:t>
      </w:r>
      <w:r w:rsidR="00FE069A">
        <w:fldChar w:fldCharType="end"/>
      </w:r>
      <w:r>
        <w:rPr>
          <w:rFonts w:hint="eastAsia"/>
        </w:rPr>
        <w:t>所示：</w:t>
      </w:r>
    </w:p>
    <w:p w14:paraId="62035D24" w14:textId="51DC0B95" w:rsidR="00237B81" w:rsidRDefault="0058773F" w:rsidP="00237B81">
      <w:pPr>
        <w:pStyle w:val="af2"/>
        <w:ind w:firstLine="0"/>
        <w:jc w:val="center"/>
      </w:pPr>
      <w:r w:rsidRPr="0058773F">
        <w:drawing>
          <wp:inline distT="0" distB="0" distL="0" distR="0" wp14:anchorId="01B53D62" wp14:editId="4C81C516">
            <wp:extent cx="4852134" cy="3639101"/>
            <wp:effectExtent l="0" t="0" r="571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62444" cy="364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90C6A" w14:textId="0249E68A" w:rsidR="00237B81" w:rsidRDefault="00FE069A" w:rsidP="00FE069A">
      <w:pPr>
        <w:pStyle w:val="af8"/>
        <w:spacing w:after="156"/>
      </w:pPr>
      <w:bookmarkStart w:id="16" w:name="_Ref85319436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EC7CA9">
        <w:t>3</w:t>
      </w:r>
      <w:r>
        <w:fldChar w:fldCharType="end"/>
      </w:r>
      <w:bookmarkEnd w:id="16"/>
      <w:r w:rsidR="0058773F">
        <w:t xml:space="preserve"> </w:t>
      </w:r>
      <w:r w:rsidR="00237B81">
        <w:t>10</w:t>
      </w:r>
      <w:r w:rsidR="00237B81">
        <w:rPr>
          <w:rFonts w:hint="eastAsia"/>
        </w:rPr>
        <w:t>阶五对角矩阵线性方程组的迭代次数</w:t>
      </w:r>
      <w:r>
        <w:rPr>
          <w:rFonts w:hint="eastAsia"/>
        </w:rPr>
        <w:t>随松弛因子变化</w:t>
      </w:r>
    </w:p>
    <w:p w14:paraId="472D5C7C" w14:textId="3F789CAF" w:rsidR="0058773F" w:rsidRDefault="0058773F" w:rsidP="0058773F">
      <w:pPr>
        <w:pStyle w:val="af8"/>
        <w:spacing w:after="156"/>
        <w:ind w:firstLine="0"/>
        <w:rPr>
          <w:rFonts w:hint="eastAsia"/>
        </w:rPr>
      </w:pPr>
      <w:r w:rsidRPr="0058773F">
        <w:drawing>
          <wp:inline distT="0" distB="0" distL="0" distR="0" wp14:anchorId="111FCE8D" wp14:editId="397E722D">
            <wp:extent cx="4785184" cy="358888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97167" cy="359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10152" w14:textId="5B905D18" w:rsidR="0058773F" w:rsidRDefault="0058773F" w:rsidP="0058773F">
      <w:pPr>
        <w:pStyle w:val="af8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EC7CA9">
        <w:t>4</w:t>
      </w:r>
      <w:r>
        <w:fldChar w:fldCharType="end"/>
      </w:r>
      <w:r>
        <w:t xml:space="preserve"> 2</w:t>
      </w:r>
      <w:r>
        <w:t>0</w:t>
      </w:r>
      <w:r>
        <w:rPr>
          <w:rFonts w:hint="eastAsia"/>
        </w:rPr>
        <w:t>阶五对角矩阵线性方程组的迭代次数随松弛因子变化</w:t>
      </w:r>
    </w:p>
    <w:p w14:paraId="27235EEF" w14:textId="4D14EFCE" w:rsidR="00FE069A" w:rsidRPr="0058773F" w:rsidRDefault="0058773F" w:rsidP="0058773F">
      <w:pPr>
        <w:pStyle w:val="af8"/>
        <w:spacing w:after="156"/>
        <w:ind w:firstLine="0"/>
        <w:rPr>
          <w:rFonts w:hint="eastAsia"/>
        </w:rPr>
      </w:pPr>
      <w:r w:rsidRPr="0058773F">
        <w:lastRenderedPageBreak/>
        <w:drawing>
          <wp:inline distT="0" distB="0" distL="0" distR="0" wp14:anchorId="3740932B" wp14:editId="4F2D12D6">
            <wp:extent cx="5400040" cy="405003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60C30" w14:textId="1F6BB9CD" w:rsidR="0058773F" w:rsidRDefault="0058773F" w:rsidP="0058773F">
      <w:pPr>
        <w:pStyle w:val="af8"/>
        <w:spacing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EC7CA9">
        <w:t>5</w:t>
      </w:r>
      <w:r>
        <w:fldChar w:fldCharType="end"/>
      </w:r>
      <w:r>
        <w:t xml:space="preserve"> 4</w:t>
      </w:r>
      <w:r>
        <w:t>0</w:t>
      </w:r>
      <w:r>
        <w:rPr>
          <w:rFonts w:hint="eastAsia"/>
        </w:rPr>
        <w:t>阶五对角矩阵线性方程组的迭代次数随松弛因子变化</w:t>
      </w:r>
    </w:p>
    <w:p w14:paraId="0BED023D" w14:textId="79F18E6D" w:rsidR="00C25A52" w:rsidRPr="00C25A52" w:rsidRDefault="00237B81" w:rsidP="00495EEA">
      <w:pPr>
        <w:pStyle w:val="af2"/>
        <w:rPr>
          <w:rFonts w:hint="eastAsia"/>
        </w:rPr>
        <w:sectPr w:rsidR="00C25A52" w:rsidRPr="00C25A52" w:rsidSect="0091341D">
          <w:headerReference w:type="even" r:id="rId50"/>
          <w:headerReference w:type="default" r:id="rId51"/>
          <w:footerReference w:type="even" r:id="rId52"/>
          <w:footerReference w:type="default" r:id="rId53"/>
          <w:pgSz w:w="11906" w:h="16838"/>
          <w:pgMar w:top="1418" w:right="1701" w:bottom="1418" w:left="1701" w:header="851" w:footer="992" w:gutter="0"/>
          <w:pgNumType w:start="1"/>
          <w:cols w:space="425"/>
          <w:docGrid w:type="lines" w:linePitch="312"/>
        </w:sectPr>
      </w:pPr>
      <w:r>
        <w:rPr>
          <w:rFonts w:hint="eastAsia"/>
        </w:rPr>
        <w:t>可见，</w:t>
      </w:r>
      <w:r w:rsidR="00495EEA">
        <w:rPr>
          <w:rFonts w:hint="eastAsia"/>
        </w:rPr>
        <w:t>SOR</w:t>
      </w:r>
      <w:r>
        <w:rPr>
          <w:rFonts w:hint="eastAsia"/>
        </w:rPr>
        <w:t>迭代法的是收敛的，且随着五对角矩阵阶次的增加，收敛的次数</w:t>
      </w:r>
      <w:r w:rsidR="00495EEA">
        <w:rPr>
          <w:rFonts w:hint="eastAsia"/>
        </w:rPr>
        <w:t>并没有什么的变化</w:t>
      </w:r>
      <w:r>
        <w:rPr>
          <w:rFonts w:hint="eastAsia"/>
        </w:rPr>
        <w:t>。</w:t>
      </w:r>
      <w:proofErr w:type="gramStart"/>
      <w:r w:rsidR="00495EEA">
        <w:rPr>
          <w:rFonts w:hint="eastAsia"/>
        </w:rPr>
        <w:t>1</w:t>
      </w:r>
      <w:r w:rsidR="00495EEA">
        <w:t>0</w:t>
      </w:r>
      <w:r w:rsidR="00495EEA">
        <w:rPr>
          <w:rFonts w:hint="eastAsia"/>
        </w:rPr>
        <w:t>、</w:t>
      </w:r>
      <w:r w:rsidR="00495EEA">
        <w:rPr>
          <w:rFonts w:hint="eastAsia"/>
        </w:rPr>
        <w:t>2</w:t>
      </w:r>
      <w:r w:rsidR="00495EEA">
        <w:t>0</w:t>
      </w:r>
      <w:r w:rsidR="00495EEA">
        <w:rPr>
          <w:rFonts w:hint="eastAsia"/>
        </w:rPr>
        <w:t>、</w:t>
      </w:r>
      <w:r w:rsidR="00495EEA">
        <w:rPr>
          <w:rFonts w:hint="eastAsia"/>
        </w:rPr>
        <w:t>4</w:t>
      </w:r>
      <w:r w:rsidR="00495EEA">
        <w:t>0</w:t>
      </w:r>
      <w:r w:rsidR="00495EEA">
        <w:rPr>
          <w:rFonts w:hint="eastAsia"/>
        </w:rPr>
        <w:t>阶五对角矩阵</w:t>
      </w:r>
      <w:proofErr w:type="gramEnd"/>
      <w:r w:rsidR="00495EEA">
        <w:rPr>
          <w:rFonts w:hint="eastAsia"/>
        </w:rPr>
        <w:t>线性方程组的最低收敛次数约为</w:t>
      </w:r>
      <w:r w:rsidR="00495EEA">
        <w:rPr>
          <w:rFonts w:hint="eastAsia"/>
        </w:rPr>
        <w:t>1</w:t>
      </w:r>
      <w:r w:rsidR="00495EEA">
        <w:t>5</w:t>
      </w:r>
      <w:r w:rsidR="00495EEA">
        <w:rPr>
          <w:rFonts w:hint="eastAsia"/>
        </w:rPr>
        <w:t>、</w:t>
      </w:r>
      <w:r w:rsidR="00495EEA">
        <w:rPr>
          <w:rFonts w:hint="eastAsia"/>
        </w:rPr>
        <w:t>1</w:t>
      </w:r>
      <w:r w:rsidR="00495EEA">
        <w:t>8</w:t>
      </w:r>
      <w:r w:rsidR="00495EEA">
        <w:rPr>
          <w:rFonts w:hint="eastAsia"/>
        </w:rPr>
        <w:t>和</w:t>
      </w:r>
      <w:r w:rsidR="00495EEA">
        <w:rPr>
          <w:rFonts w:hint="eastAsia"/>
        </w:rPr>
        <w:t>1</w:t>
      </w:r>
      <w:r w:rsidR="00495EEA">
        <w:t>8</w:t>
      </w:r>
      <w:r w:rsidR="00495EEA">
        <w:rPr>
          <w:rFonts w:hint="eastAsia"/>
        </w:rPr>
        <w:t>。而且</w:t>
      </w:r>
      <w:r w:rsidR="00495EEA">
        <w:rPr>
          <w:rFonts w:hint="eastAsia"/>
        </w:rPr>
        <w:t>SOR</w:t>
      </w:r>
      <w:r w:rsidR="00495EEA">
        <w:rPr>
          <w:rFonts w:hint="eastAsia"/>
        </w:rPr>
        <w:t>迭代法的收敛速度（渐进收敛率）随松弛因子在</w:t>
      </w:r>
      <w:r w:rsidR="00495EEA" w:rsidRPr="00495EEA">
        <w:rPr>
          <w:position w:val="-10"/>
        </w:rPr>
        <w:object w:dxaOrig="560" w:dyaOrig="320" w14:anchorId="3B8D7001">
          <v:shape id="_x0000_i1138" type="#_x0000_t75" style="width:28.35pt;height:16.1pt" o:ole="">
            <v:imagedata r:id="rId54" o:title=""/>
          </v:shape>
          <o:OLEObject Type="Embed" ProgID="Equation.DSMT4" ShapeID="_x0000_i1138" DrawAspect="Content" ObjectID="_1695933140" r:id="rId55"/>
        </w:object>
      </w:r>
      <w:r w:rsidR="00495EEA">
        <w:rPr>
          <w:rFonts w:hint="eastAsia"/>
        </w:rPr>
        <w:t>内变化呈现先下降后上升的趋势，在松弛因子</w:t>
      </w:r>
      <w:r w:rsidR="00495EEA" w:rsidRPr="00495EEA">
        <w:rPr>
          <w:position w:val="-6"/>
        </w:rPr>
        <w:object w:dxaOrig="240" w:dyaOrig="220" w14:anchorId="5896A47C">
          <v:shape id="_x0000_i1141" type="#_x0000_t75" style="width:12.25pt;height:10.7pt" o:ole="">
            <v:imagedata r:id="rId56" o:title=""/>
          </v:shape>
          <o:OLEObject Type="Embed" ProgID="Equation.DSMT4" ShapeID="_x0000_i1141" DrawAspect="Content" ObjectID="_1695933141" r:id="rId57"/>
        </w:object>
      </w:r>
      <w:r w:rsidR="00495EEA">
        <w:rPr>
          <w:rFonts w:hint="eastAsia"/>
        </w:rPr>
        <w:t>约为</w:t>
      </w:r>
      <w:r w:rsidR="00495EEA">
        <w:rPr>
          <w:rFonts w:hint="eastAsia"/>
        </w:rPr>
        <w:t>1</w:t>
      </w:r>
      <w:r w:rsidR="00495EEA">
        <w:t>.2</w:t>
      </w:r>
      <w:r w:rsidR="00495EEA">
        <w:rPr>
          <w:rFonts w:hint="eastAsia"/>
        </w:rPr>
        <w:t>左右时速度最快。</w:t>
      </w:r>
    </w:p>
    <w:p w14:paraId="1E7B8C8B" w14:textId="7FE73D1D" w:rsidR="00E00F5D" w:rsidRDefault="00E00F5D" w:rsidP="00F23A7D">
      <w:pPr>
        <w:pStyle w:val="af4"/>
        <w:spacing w:before="249" w:after="312"/>
        <w:rPr>
          <w:b w:val="0"/>
        </w:rPr>
      </w:pPr>
      <w:bookmarkStart w:id="17" w:name="_Toc73195631"/>
      <w:r w:rsidRPr="00080C45">
        <w:rPr>
          <w:rFonts w:hint="eastAsia"/>
          <w:b w:val="0"/>
        </w:rPr>
        <w:lastRenderedPageBreak/>
        <w:t>参考文献</w:t>
      </w:r>
      <w:bookmarkEnd w:id="17"/>
    </w:p>
    <w:p w14:paraId="1384D29D" w14:textId="1DCADFA7" w:rsidR="00F328C6" w:rsidRPr="00F328C6" w:rsidRDefault="005E2378" w:rsidP="00611186">
      <w:pPr>
        <w:pStyle w:val="af2"/>
        <w:numPr>
          <w:ilvl w:val="0"/>
          <w:numId w:val="2"/>
        </w:numPr>
        <w:rPr>
          <w:rFonts w:hint="eastAsia"/>
        </w:rPr>
      </w:pPr>
      <w:bookmarkStart w:id="18" w:name="_Toc73195633"/>
      <w:bookmarkStart w:id="19" w:name="_Ref85315914"/>
      <w:r>
        <w:rPr>
          <w:rFonts w:hint="eastAsia"/>
        </w:rPr>
        <w:t>关冶</w:t>
      </w:r>
      <w:r w:rsidRPr="005E2378">
        <w:rPr>
          <w:rFonts w:hint="eastAsia"/>
        </w:rPr>
        <w:t>．</w:t>
      </w:r>
      <w:r>
        <w:rPr>
          <w:rFonts w:hint="eastAsia"/>
        </w:rPr>
        <w:t>数值方法</w:t>
      </w:r>
      <w:r w:rsidRPr="005E2378">
        <w:rPr>
          <w:rFonts w:hint="eastAsia"/>
        </w:rPr>
        <w:t>[M]</w:t>
      </w:r>
      <w:r w:rsidRPr="005E2378">
        <w:rPr>
          <w:rFonts w:hint="eastAsia"/>
        </w:rPr>
        <w:t>．</w:t>
      </w:r>
      <w:r>
        <w:rPr>
          <w:rFonts w:hint="eastAsia"/>
        </w:rPr>
        <w:t>北京</w:t>
      </w:r>
      <w:r w:rsidRPr="005E2378">
        <w:rPr>
          <w:rFonts w:hint="eastAsia"/>
        </w:rPr>
        <w:t>：</w:t>
      </w:r>
      <w:r>
        <w:rPr>
          <w:rFonts w:hint="eastAsia"/>
        </w:rPr>
        <w:t>清华大学出版社</w:t>
      </w:r>
      <w:r w:rsidRPr="005E2378">
        <w:rPr>
          <w:rFonts w:hint="eastAsia"/>
        </w:rPr>
        <w:t>，</w:t>
      </w:r>
      <w:r>
        <w:rPr>
          <w:rFonts w:hint="eastAsia"/>
        </w:rPr>
        <w:t>2</w:t>
      </w:r>
      <w:r>
        <w:t>006</w:t>
      </w:r>
      <w:r w:rsidRPr="005E2378">
        <w:rPr>
          <w:rFonts w:hint="eastAsia"/>
        </w:rPr>
        <w:t>：</w:t>
      </w:r>
      <w:r>
        <w:rPr>
          <w:rFonts w:hint="eastAsia"/>
        </w:rPr>
        <w:t>6</w:t>
      </w:r>
      <w:r>
        <w:t>6-92</w:t>
      </w:r>
      <w:r w:rsidRPr="005E2378">
        <w:rPr>
          <w:rFonts w:hint="eastAsia"/>
        </w:rPr>
        <w:t>．</w:t>
      </w:r>
      <w:bookmarkEnd w:id="19"/>
    </w:p>
    <w:p w14:paraId="05A47CB3" w14:textId="77777777" w:rsidR="005E2378" w:rsidRDefault="005E2378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0760FB98" w14:textId="12508060" w:rsidR="00E00F5D" w:rsidRDefault="005E2378" w:rsidP="003F0AE1">
      <w:pPr>
        <w:pStyle w:val="af4"/>
        <w:spacing w:before="249" w:after="312"/>
      </w:pPr>
      <w:r w:rsidRPr="003F0AE1">
        <w:rPr>
          <w:rFonts w:hint="eastAsia"/>
        </w:rPr>
        <w:lastRenderedPageBreak/>
        <w:t>附录</w:t>
      </w:r>
      <w:bookmarkEnd w:id="18"/>
    </w:p>
    <w:p w14:paraId="21121142" w14:textId="08F5A20F" w:rsidR="00035A1F" w:rsidRPr="003F0AE1" w:rsidRDefault="00035A1F" w:rsidP="00035A1F">
      <w:pPr>
        <w:pStyle w:val="af2"/>
      </w:pPr>
      <w:r>
        <w:rPr>
          <w:rFonts w:hint="eastAsia"/>
        </w:rPr>
        <w:t>见附件</w:t>
      </w:r>
      <w:r>
        <w:rPr>
          <w:rFonts w:hint="eastAsia"/>
        </w:rPr>
        <w:t>py</w:t>
      </w:r>
      <w:r w:rsidR="005D1D1C">
        <w:rPr>
          <w:rFonts w:hint="eastAsia"/>
        </w:rPr>
        <w:t>thon</w:t>
      </w:r>
      <w:r>
        <w:rPr>
          <w:rFonts w:hint="eastAsia"/>
        </w:rPr>
        <w:t>源代码。</w:t>
      </w:r>
    </w:p>
    <w:sectPr w:rsidR="00035A1F" w:rsidRPr="003F0A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30066F" w14:textId="77777777" w:rsidR="00611186" w:rsidRDefault="00611186" w:rsidP="003636FB">
      <w:r>
        <w:separator/>
      </w:r>
    </w:p>
    <w:p w14:paraId="5D73B315" w14:textId="77777777" w:rsidR="00611186" w:rsidRDefault="00611186"/>
  </w:endnote>
  <w:endnote w:type="continuationSeparator" w:id="0">
    <w:p w14:paraId="27C9DB23" w14:textId="77777777" w:rsidR="00611186" w:rsidRDefault="00611186" w:rsidP="003636FB">
      <w:r>
        <w:continuationSeparator/>
      </w:r>
    </w:p>
    <w:p w14:paraId="05E8A2FD" w14:textId="77777777" w:rsidR="00611186" w:rsidRDefault="0061118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C376F" w14:textId="77777777" w:rsidR="00E00F5D" w:rsidRPr="00146D23" w:rsidRDefault="00E00F5D" w:rsidP="00146D23">
    <w:pPr>
      <w:pStyle w:val="a5"/>
      <w:ind w:firstLine="360"/>
      <w:jc w:val="center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4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0889C" w14:textId="77777777" w:rsidR="00E00F5D" w:rsidRDefault="00E00F5D" w:rsidP="00BA0EBB">
    <w:pPr>
      <w:pStyle w:val="a5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577890">
      <w:rPr>
        <w:noProof/>
        <w:lang w:val="zh-CN"/>
      </w:rPr>
      <w:t>6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78F0B2" w14:textId="77777777" w:rsidR="00611186" w:rsidRDefault="00611186" w:rsidP="003636FB">
      <w:r>
        <w:separator/>
      </w:r>
    </w:p>
    <w:p w14:paraId="25B6BAA0" w14:textId="77777777" w:rsidR="00611186" w:rsidRDefault="00611186"/>
  </w:footnote>
  <w:footnote w:type="continuationSeparator" w:id="0">
    <w:p w14:paraId="3766D525" w14:textId="77777777" w:rsidR="00611186" w:rsidRDefault="00611186" w:rsidP="003636FB">
      <w:r>
        <w:continuationSeparator/>
      </w:r>
    </w:p>
    <w:p w14:paraId="7F0BCF45" w14:textId="77777777" w:rsidR="00611186" w:rsidRDefault="0061118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5B685" w14:textId="4AACDD02" w:rsidR="00E00F5D" w:rsidRPr="00146D23" w:rsidRDefault="00E267E3" w:rsidP="00146D23">
    <w:pPr>
      <w:pStyle w:val="a3"/>
      <w:ind w:firstLine="360"/>
    </w:pPr>
    <w:r>
      <w:rPr>
        <w:rFonts w:hint="eastAsia"/>
      </w:rPr>
      <w:t>第</w:t>
    </w:r>
    <w:r w:rsidR="00B7201A">
      <w:rPr>
        <w:rFonts w:hint="eastAsia"/>
      </w:rPr>
      <w:t>四</w:t>
    </w:r>
    <w:r>
      <w:rPr>
        <w:rFonts w:hint="eastAsia"/>
      </w:rPr>
      <w:t>次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F0BBC" w14:textId="122D5CBA" w:rsidR="000F6475" w:rsidRDefault="00E267E3" w:rsidP="000F6475">
    <w:pPr>
      <w:pStyle w:val="a3"/>
      <w:ind w:firstLine="360"/>
    </w:pPr>
    <w:r>
      <w:rPr>
        <w:rFonts w:hint="eastAsia"/>
      </w:rPr>
      <w:t>工程硕士数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8C4DF2"/>
    <w:multiLevelType w:val="multilevel"/>
    <w:tmpl w:val="FBBCF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1230167"/>
    <w:multiLevelType w:val="multilevel"/>
    <w:tmpl w:val="0EB232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40270D3"/>
    <w:multiLevelType w:val="multilevel"/>
    <w:tmpl w:val="45A4FD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7FD7DB2"/>
    <w:multiLevelType w:val="hybridMultilevel"/>
    <w:tmpl w:val="C3704EFE"/>
    <w:lvl w:ilvl="0" w:tplc="B55626E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E62E03"/>
    <w:multiLevelType w:val="multilevel"/>
    <w:tmpl w:val="BAC0F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295652E"/>
    <w:multiLevelType w:val="multilevel"/>
    <w:tmpl w:val="BB8EA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2297DBC"/>
    <w:multiLevelType w:val="multilevel"/>
    <w:tmpl w:val="B3B80D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6"/>
  </w:num>
  <w:num w:numId="6">
    <w:abstractNumId w:val="5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21A1"/>
    <w:rsid w:val="00010392"/>
    <w:rsid w:val="0001045D"/>
    <w:rsid w:val="000105FD"/>
    <w:rsid w:val="0001089C"/>
    <w:rsid w:val="000118A4"/>
    <w:rsid w:val="00011DBC"/>
    <w:rsid w:val="000123BD"/>
    <w:rsid w:val="00034E5D"/>
    <w:rsid w:val="00035A1F"/>
    <w:rsid w:val="0004078E"/>
    <w:rsid w:val="0004154A"/>
    <w:rsid w:val="000415D0"/>
    <w:rsid w:val="00042567"/>
    <w:rsid w:val="00046AB7"/>
    <w:rsid w:val="00047BDF"/>
    <w:rsid w:val="00052161"/>
    <w:rsid w:val="000529AA"/>
    <w:rsid w:val="00054011"/>
    <w:rsid w:val="000562FD"/>
    <w:rsid w:val="000564FE"/>
    <w:rsid w:val="00060EA4"/>
    <w:rsid w:val="00061DC2"/>
    <w:rsid w:val="00062E13"/>
    <w:rsid w:val="000654CD"/>
    <w:rsid w:val="00066865"/>
    <w:rsid w:val="000668AC"/>
    <w:rsid w:val="00066BA6"/>
    <w:rsid w:val="00073C6C"/>
    <w:rsid w:val="0007597F"/>
    <w:rsid w:val="00075CAE"/>
    <w:rsid w:val="00082A4F"/>
    <w:rsid w:val="000846BF"/>
    <w:rsid w:val="00086687"/>
    <w:rsid w:val="00091F7B"/>
    <w:rsid w:val="0009580F"/>
    <w:rsid w:val="0009594B"/>
    <w:rsid w:val="000976E8"/>
    <w:rsid w:val="000A1382"/>
    <w:rsid w:val="000A43DF"/>
    <w:rsid w:val="000A52E5"/>
    <w:rsid w:val="000A7BB2"/>
    <w:rsid w:val="000B059B"/>
    <w:rsid w:val="000B129B"/>
    <w:rsid w:val="000B2245"/>
    <w:rsid w:val="000B579F"/>
    <w:rsid w:val="000B6D0D"/>
    <w:rsid w:val="000B7F73"/>
    <w:rsid w:val="000C0497"/>
    <w:rsid w:val="000C1452"/>
    <w:rsid w:val="000C4A1C"/>
    <w:rsid w:val="000C6BB5"/>
    <w:rsid w:val="000C7440"/>
    <w:rsid w:val="000C7A1B"/>
    <w:rsid w:val="000D5068"/>
    <w:rsid w:val="000D7FC8"/>
    <w:rsid w:val="000E0204"/>
    <w:rsid w:val="000E2196"/>
    <w:rsid w:val="000E5F49"/>
    <w:rsid w:val="000E64F5"/>
    <w:rsid w:val="000E7868"/>
    <w:rsid w:val="000F0B77"/>
    <w:rsid w:val="000F2ACD"/>
    <w:rsid w:val="000F50F0"/>
    <w:rsid w:val="000F63EE"/>
    <w:rsid w:val="000F6475"/>
    <w:rsid w:val="00101D4F"/>
    <w:rsid w:val="00106A0B"/>
    <w:rsid w:val="00110600"/>
    <w:rsid w:val="00117883"/>
    <w:rsid w:val="00122D74"/>
    <w:rsid w:val="001263CF"/>
    <w:rsid w:val="00133659"/>
    <w:rsid w:val="00133F0A"/>
    <w:rsid w:val="001363F3"/>
    <w:rsid w:val="0014187A"/>
    <w:rsid w:val="00141F03"/>
    <w:rsid w:val="00143ABC"/>
    <w:rsid w:val="00143B13"/>
    <w:rsid w:val="00143D48"/>
    <w:rsid w:val="00145201"/>
    <w:rsid w:val="00150A8F"/>
    <w:rsid w:val="00152E77"/>
    <w:rsid w:val="00160B9D"/>
    <w:rsid w:val="00161D74"/>
    <w:rsid w:val="00167CCE"/>
    <w:rsid w:val="00170C46"/>
    <w:rsid w:val="00170FE1"/>
    <w:rsid w:val="00174312"/>
    <w:rsid w:val="00180B7B"/>
    <w:rsid w:val="00186AE5"/>
    <w:rsid w:val="00190541"/>
    <w:rsid w:val="00191350"/>
    <w:rsid w:val="001A38C0"/>
    <w:rsid w:val="001A5C2F"/>
    <w:rsid w:val="001C07F1"/>
    <w:rsid w:val="001C5F27"/>
    <w:rsid w:val="001C66FD"/>
    <w:rsid w:val="001D0E20"/>
    <w:rsid w:val="001D14F1"/>
    <w:rsid w:val="001D2A3A"/>
    <w:rsid w:val="001D405E"/>
    <w:rsid w:val="001D6F02"/>
    <w:rsid w:val="001D7D69"/>
    <w:rsid w:val="001E3D44"/>
    <w:rsid w:val="001E650E"/>
    <w:rsid w:val="001F0A27"/>
    <w:rsid w:val="001F116E"/>
    <w:rsid w:val="001F1C55"/>
    <w:rsid w:val="001F1FDB"/>
    <w:rsid w:val="001F5CE1"/>
    <w:rsid w:val="001F621C"/>
    <w:rsid w:val="002001BF"/>
    <w:rsid w:val="002019A6"/>
    <w:rsid w:val="00201C1F"/>
    <w:rsid w:val="002021C2"/>
    <w:rsid w:val="00203648"/>
    <w:rsid w:val="0020530F"/>
    <w:rsid w:val="00205811"/>
    <w:rsid w:val="002058D6"/>
    <w:rsid w:val="002102C1"/>
    <w:rsid w:val="00210733"/>
    <w:rsid w:val="00215786"/>
    <w:rsid w:val="00220118"/>
    <w:rsid w:val="00221983"/>
    <w:rsid w:val="002238D8"/>
    <w:rsid w:val="0022416C"/>
    <w:rsid w:val="00224F36"/>
    <w:rsid w:val="00226D48"/>
    <w:rsid w:val="00231FDD"/>
    <w:rsid w:val="0023624D"/>
    <w:rsid w:val="00237B81"/>
    <w:rsid w:val="00242132"/>
    <w:rsid w:val="002463B8"/>
    <w:rsid w:val="00246FAB"/>
    <w:rsid w:val="002515A0"/>
    <w:rsid w:val="0025519B"/>
    <w:rsid w:val="00260DB9"/>
    <w:rsid w:val="002644D6"/>
    <w:rsid w:val="0026594E"/>
    <w:rsid w:val="00265E0B"/>
    <w:rsid w:val="0026706E"/>
    <w:rsid w:val="00267625"/>
    <w:rsid w:val="0027102F"/>
    <w:rsid w:val="00272154"/>
    <w:rsid w:val="00274C62"/>
    <w:rsid w:val="0027608F"/>
    <w:rsid w:val="00287934"/>
    <w:rsid w:val="00294AD7"/>
    <w:rsid w:val="00295F34"/>
    <w:rsid w:val="00296729"/>
    <w:rsid w:val="002A4F11"/>
    <w:rsid w:val="002A5C23"/>
    <w:rsid w:val="002A67AA"/>
    <w:rsid w:val="002A696D"/>
    <w:rsid w:val="002B10D9"/>
    <w:rsid w:val="002B3A32"/>
    <w:rsid w:val="002B6F0D"/>
    <w:rsid w:val="002B7882"/>
    <w:rsid w:val="002B7C6D"/>
    <w:rsid w:val="002C1388"/>
    <w:rsid w:val="002C16BA"/>
    <w:rsid w:val="002C3CD2"/>
    <w:rsid w:val="002C5CA1"/>
    <w:rsid w:val="002D2E95"/>
    <w:rsid w:val="002E0443"/>
    <w:rsid w:val="002E2329"/>
    <w:rsid w:val="002E4877"/>
    <w:rsid w:val="002F03E9"/>
    <w:rsid w:val="002F05F7"/>
    <w:rsid w:val="002F4862"/>
    <w:rsid w:val="003002E3"/>
    <w:rsid w:val="00301BB6"/>
    <w:rsid w:val="00307484"/>
    <w:rsid w:val="0030793E"/>
    <w:rsid w:val="003126A3"/>
    <w:rsid w:val="0031448B"/>
    <w:rsid w:val="00314D6B"/>
    <w:rsid w:val="003161D5"/>
    <w:rsid w:val="00316752"/>
    <w:rsid w:val="00316B46"/>
    <w:rsid w:val="0032032B"/>
    <w:rsid w:val="0032280D"/>
    <w:rsid w:val="00323A95"/>
    <w:rsid w:val="00325A7F"/>
    <w:rsid w:val="003324DB"/>
    <w:rsid w:val="00332E53"/>
    <w:rsid w:val="00341A7C"/>
    <w:rsid w:val="0034253F"/>
    <w:rsid w:val="0035276C"/>
    <w:rsid w:val="00353926"/>
    <w:rsid w:val="003636FB"/>
    <w:rsid w:val="00366D22"/>
    <w:rsid w:val="00367E6E"/>
    <w:rsid w:val="003714AF"/>
    <w:rsid w:val="0037180A"/>
    <w:rsid w:val="00374979"/>
    <w:rsid w:val="0038576B"/>
    <w:rsid w:val="00385BBF"/>
    <w:rsid w:val="003876CC"/>
    <w:rsid w:val="003A23A1"/>
    <w:rsid w:val="003A66EB"/>
    <w:rsid w:val="003B02C7"/>
    <w:rsid w:val="003C1116"/>
    <w:rsid w:val="003C13D1"/>
    <w:rsid w:val="003C4CDE"/>
    <w:rsid w:val="003C4CEA"/>
    <w:rsid w:val="003D1203"/>
    <w:rsid w:val="003D6142"/>
    <w:rsid w:val="003E2E7E"/>
    <w:rsid w:val="003E54C6"/>
    <w:rsid w:val="003E6690"/>
    <w:rsid w:val="003E7A83"/>
    <w:rsid w:val="003F0AE1"/>
    <w:rsid w:val="003F5FB5"/>
    <w:rsid w:val="003F6946"/>
    <w:rsid w:val="004033D5"/>
    <w:rsid w:val="00405E0E"/>
    <w:rsid w:val="00406B9D"/>
    <w:rsid w:val="0041086C"/>
    <w:rsid w:val="00422384"/>
    <w:rsid w:val="004224DE"/>
    <w:rsid w:val="00423EA0"/>
    <w:rsid w:val="0042567C"/>
    <w:rsid w:val="00427D2E"/>
    <w:rsid w:val="00431735"/>
    <w:rsid w:val="00431CE1"/>
    <w:rsid w:val="00431E99"/>
    <w:rsid w:val="0043309C"/>
    <w:rsid w:val="00434BF6"/>
    <w:rsid w:val="00435A38"/>
    <w:rsid w:val="00441300"/>
    <w:rsid w:val="00444D60"/>
    <w:rsid w:val="00445DC8"/>
    <w:rsid w:val="00446415"/>
    <w:rsid w:val="0045555C"/>
    <w:rsid w:val="0045783E"/>
    <w:rsid w:val="004614D3"/>
    <w:rsid w:val="004646C8"/>
    <w:rsid w:val="004707DA"/>
    <w:rsid w:val="004730EF"/>
    <w:rsid w:val="004745B0"/>
    <w:rsid w:val="00482946"/>
    <w:rsid w:val="00483CA2"/>
    <w:rsid w:val="00487E1F"/>
    <w:rsid w:val="004907B3"/>
    <w:rsid w:val="00491133"/>
    <w:rsid w:val="00491903"/>
    <w:rsid w:val="00491C6B"/>
    <w:rsid w:val="0049234D"/>
    <w:rsid w:val="00492634"/>
    <w:rsid w:val="0049384D"/>
    <w:rsid w:val="00495EEA"/>
    <w:rsid w:val="004A0B41"/>
    <w:rsid w:val="004A1A48"/>
    <w:rsid w:val="004A519D"/>
    <w:rsid w:val="004A6C48"/>
    <w:rsid w:val="004C0EB1"/>
    <w:rsid w:val="004C34F2"/>
    <w:rsid w:val="004C5096"/>
    <w:rsid w:val="004D3D38"/>
    <w:rsid w:val="004F3F6C"/>
    <w:rsid w:val="004F6676"/>
    <w:rsid w:val="004F764A"/>
    <w:rsid w:val="005134FA"/>
    <w:rsid w:val="00515E41"/>
    <w:rsid w:val="00516386"/>
    <w:rsid w:val="00520422"/>
    <w:rsid w:val="00521D88"/>
    <w:rsid w:val="0052438B"/>
    <w:rsid w:val="00532313"/>
    <w:rsid w:val="00535A55"/>
    <w:rsid w:val="00535BB1"/>
    <w:rsid w:val="00535BF3"/>
    <w:rsid w:val="00541D30"/>
    <w:rsid w:val="00542DF2"/>
    <w:rsid w:val="00544485"/>
    <w:rsid w:val="00551C83"/>
    <w:rsid w:val="00552768"/>
    <w:rsid w:val="00554D8C"/>
    <w:rsid w:val="005552E2"/>
    <w:rsid w:val="00562DF8"/>
    <w:rsid w:val="00562FF5"/>
    <w:rsid w:val="00565824"/>
    <w:rsid w:val="005743BF"/>
    <w:rsid w:val="00582379"/>
    <w:rsid w:val="00582961"/>
    <w:rsid w:val="00582BCD"/>
    <w:rsid w:val="005840E9"/>
    <w:rsid w:val="0058773F"/>
    <w:rsid w:val="005944C7"/>
    <w:rsid w:val="0059695C"/>
    <w:rsid w:val="005A55AA"/>
    <w:rsid w:val="005A6DF4"/>
    <w:rsid w:val="005B5E09"/>
    <w:rsid w:val="005C5296"/>
    <w:rsid w:val="005C55FF"/>
    <w:rsid w:val="005C5878"/>
    <w:rsid w:val="005D023B"/>
    <w:rsid w:val="005D0E05"/>
    <w:rsid w:val="005D1D1C"/>
    <w:rsid w:val="005D686E"/>
    <w:rsid w:val="005D72BE"/>
    <w:rsid w:val="005E2378"/>
    <w:rsid w:val="005E3E31"/>
    <w:rsid w:val="005F0E0A"/>
    <w:rsid w:val="005F3480"/>
    <w:rsid w:val="005F3C04"/>
    <w:rsid w:val="005F3DAE"/>
    <w:rsid w:val="005F4C5B"/>
    <w:rsid w:val="005F6AAE"/>
    <w:rsid w:val="00600BA6"/>
    <w:rsid w:val="0060268B"/>
    <w:rsid w:val="006043EB"/>
    <w:rsid w:val="00611186"/>
    <w:rsid w:val="00612394"/>
    <w:rsid w:val="006143ED"/>
    <w:rsid w:val="00615D2D"/>
    <w:rsid w:val="00621270"/>
    <w:rsid w:val="00622346"/>
    <w:rsid w:val="0062773F"/>
    <w:rsid w:val="00633FF1"/>
    <w:rsid w:val="00643010"/>
    <w:rsid w:val="00644AAD"/>
    <w:rsid w:val="00646772"/>
    <w:rsid w:val="00650105"/>
    <w:rsid w:val="00653989"/>
    <w:rsid w:val="00653DD1"/>
    <w:rsid w:val="00665425"/>
    <w:rsid w:val="00667EE9"/>
    <w:rsid w:val="006702CD"/>
    <w:rsid w:val="00673318"/>
    <w:rsid w:val="006744B5"/>
    <w:rsid w:val="0067603D"/>
    <w:rsid w:val="006769DF"/>
    <w:rsid w:val="00684A07"/>
    <w:rsid w:val="006A2BD0"/>
    <w:rsid w:val="006B043E"/>
    <w:rsid w:val="006B0937"/>
    <w:rsid w:val="006B0FB6"/>
    <w:rsid w:val="006B3554"/>
    <w:rsid w:val="006B4396"/>
    <w:rsid w:val="006B63CD"/>
    <w:rsid w:val="006C2983"/>
    <w:rsid w:val="006C51E2"/>
    <w:rsid w:val="006D0C52"/>
    <w:rsid w:val="006D2081"/>
    <w:rsid w:val="006D33C4"/>
    <w:rsid w:val="006D5D9D"/>
    <w:rsid w:val="006E0348"/>
    <w:rsid w:val="006E0921"/>
    <w:rsid w:val="006E3B5E"/>
    <w:rsid w:val="006E43BA"/>
    <w:rsid w:val="006E6AB9"/>
    <w:rsid w:val="006E6F0E"/>
    <w:rsid w:val="00705DC3"/>
    <w:rsid w:val="007106EC"/>
    <w:rsid w:val="007113AA"/>
    <w:rsid w:val="007115D0"/>
    <w:rsid w:val="00712CF7"/>
    <w:rsid w:val="007173D8"/>
    <w:rsid w:val="00717892"/>
    <w:rsid w:val="00725A26"/>
    <w:rsid w:val="00726514"/>
    <w:rsid w:val="0072796A"/>
    <w:rsid w:val="00731C25"/>
    <w:rsid w:val="00732D6B"/>
    <w:rsid w:val="007339CB"/>
    <w:rsid w:val="00741B80"/>
    <w:rsid w:val="007432F1"/>
    <w:rsid w:val="00750DAC"/>
    <w:rsid w:val="0075166A"/>
    <w:rsid w:val="007528BE"/>
    <w:rsid w:val="00756FE8"/>
    <w:rsid w:val="00757B5A"/>
    <w:rsid w:val="007630CB"/>
    <w:rsid w:val="0076651D"/>
    <w:rsid w:val="0076755E"/>
    <w:rsid w:val="0077579F"/>
    <w:rsid w:val="00775E3E"/>
    <w:rsid w:val="0077715B"/>
    <w:rsid w:val="00782BA9"/>
    <w:rsid w:val="00786D04"/>
    <w:rsid w:val="00794BDF"/>
    <w:rsid w:val="00796A96"/>
    <w:rsid w:val="007B573E"/>
    <w:rsid w:val="007C32F5"/>
    <w:rsid w:val="007C55E3"/>
    <w:rsid w:val="007C7E6C"/>
    <w:rsid w:val="007E399F"/>
    <w:rsid w:val="007F013C"/>
    <w:rsid w:val="007F407B"/>
    <w:rsid w:val="007F71B2"/>
    <w:rsid w:val="00801F3D"/>
    <w:rsid w:val="00806A99"/>
    <w:rsid w:val="00821318"/>
    <w:rsid w:val="00823161"/>
    <w:rsid w:val="00826D00"/>
    <w:rsid w:val="008272FB"/>
    <w:rsid w:val="00827768"/>
    <w:rsid w:val="00830210"/>
    <w:rsid w:val="008306EB"/>
    <w:rsid w:val="00831C76"/>
    <w:rsid w:val="008328D4"/>
    <w:rsid w:val="00833836"/>
    <w:rsid w:val="008346AA"/>
    <w:rsid w:val="00834CB1"/>
    <w:rsid w:val="00834E29"/>
    <w:rsid w:val="00841047"/>
    <w:rsid w:val="00843784"/>
    <w:rsid w:val="008502F1"/>
    <w:rsid w:val="00850ED8"/>
    <w:rsid w:val="008600FB"/>
    <w:rsid w:val="008617C0"/>
    <w:rsid w:val="00862BF6"/>
    <w:rsid w:val="0087790D"/>
    <w:rsid w:val="00880749"/>
    <w:rsid w:val="008822AE"/>
    <w:rsid w:val="008847A3"/>
    <w:rsid w:val="00891BA8"/>
    <w:rsid w:val="00893E2E"/>
    <w:rsid w:val="008A2975"/>
    <w:rsid w:val="008A5FBC"/>
    <w:rsid w:val="008A67F3"/>
    <w:rsid w:val="008B0A1D"/>
    <w:rsid w:val="008B2DAA"/>
    <w:rsid w:val="008B45CE"/>
    <w:rsid w:val="008B6D88"/>
    <w:rsid w:val="008B75A1"/>
    <w:rsid w:val="008C0BD6"/>
    <w:rsid w:val="008C2E9F"/>
    <w:rsid w:val="008C6FCC"/>
    <w:rsid w:val="008C764F"/>
    <w:rsid w:val="008D0555"/>
    <w:rsid w:val="008D5A97"/>
    <w:rsid w:val="008D61EA"/>
    <w:rsid w:val="008D7F3E"/>
    <w:rsid w:val="008E01A9"/>
    <w:rsid w:val="008E1AE5"/>
    <w:rsid w:val="008E3AB2"/>
    <w:rsid w:val="008E47BD"/>
    <w:rsid w:val="008E6CC6"/>
    <w:rsid w:val="008E71A2"/>
    <w:rsid w:val="008E7AE9"/>
    <w:rsid w:val="008F2047"/>
    <w:rsid w:val="008F205C"/>
    <w:rsid w:val="008F5F3E"/>
    <w:rsid w:val="008F60A4"/>
    <w:rsid w:val="008F7737"/>
    <w:rsid w:val="008F7FF0"/>
    <w:rsid w:val="00902E97"/>
    <w:rsid w:val="009045FC"/>
    <w:rsid w:val="00904D21"/>
    <w:rsid w:val="009119CB"/>
    <w:rsid w:val="0091341D"/>
    <w:rsid w:val="00931E70"/>
    <w:rsid w:val="0093332B"/>
    <w:rsid w:val="00943FB5"/>
    <w:rsid w:val="00947E31"/>
    <w:rsid w:val="0095409B"/>
    <w:rsid w:val="00966D91"/>
    <w:rsid w:val="009716FB"/>
    <w:rsid w:val="00974FA3"/>
    <w:rsid w:val="00983594"/>
    <w:rsid w:val="009868E0"/>
    <w:rsid w:val="00996845"/>
    <w:rsid w:val="009A0B77"/>
    <w:rsid w:val="009A0FE4"/>
    <w:rsid w:val="009A380D"/>
    <w:rsid w:val="009A494B"/>
    <w:rsid w:val="009A539C"/>
    <w:rsid w:val="009A7649"/>
    <w:rsid w:val="009B0298"/>
    <w:rsid w:val="009B1A79"/>
    <w:rsid w:val="009B4BDA"/>
    <w:rsid w:val="009B6DCA"/>
    <w:rsid w:val="009B733A"/>
    <w:rsid w:val="009C128D"/>
    <w:rsid w:val="009C1BF0"/>
    <w:rsid w:val="009C311D"/>
    <w:rsid w:val="009C38C1"/>
    <w:rsid w:val="009C4663"/>
    <w:rsid w:val="009C479D"/>
    <w:rsid w:val="009D18B5"/>
    <w:rsid w:val="009D2C58"/>
    <w:rsid w:val="009D57AB"/>
    <w:rsid w:val="009E0B1B"/>
    <w:rsid w:val="009E2AD8"/>
    <w:rsid w:val="009E45D3"/>
    <w:rsid w:val="009F00C5"/>
    <w:rsid w:val="009F06C0"/>
    <w:rsid w:val="00A03508"/>
    <w:rsid w:val="00A04360"/>
    <w:rsid w:val="00A057BF"/>
    <w:rsid w:val="00A069C5"/>
    <w:rsid w:val="00A1398B"/>
    <w:rsid w:val="00A14B26"/>
    <w:rsid w:val="00A14C8D"/>
    <w:rsid w:val="00A21236"/>
    <w:rsid w:val="00A21402"/>
    <w:rsid w:val="00A259CC"/>
    <w:rsid w:val="00A26075"/>
    <w:rsid w:val="00A3446E"/>
    <w:rsid w:val="00A36561"/>
    <w:rsid w:val="00A36589"/>
    <w:rsid w:val="00A406DD"/>
    <w:rsid w:val="00A44DC8"/>
    <w:rsid w:val="00A47FBE"/>
    <w:rsid w:val="00A519F1"/>
    <w:rsid w:val="00A51B78"/>
    <w:rsid w:val="00A52E02"/>
    <w:rsid w:val="00A552A9"/>
    <w:rsid w:val="00A56ACD"/>
    <w:rsid w:val="00A56D5B"/>
    <w:rsid w:val="00A65B2E"/>
    <w:rsid w:val="00A6679C"/>
    <w:rsid w:val="00A67A34"/>
    <w:rsid w:val="00A7052D"/>
    <w:rsid w:val="00A72092"/>
    <w:rsid w:val="00A72226"/>
    <w:rsid w:val="00A767BF"/>
    <w:rsid w:val="00A77D9E"/>
    <w:rsid w:val="00A815B0"/>
    <w:rsid w:val="00A876E4"/>
    <w:rsid w:val="00A93376"/>
    <w:rsid w:val="00A9380A"/>
    <w:rsid w:val="00A93E85"/>
    <w:rsid w:val="00A951BA"/>
    <w:rsid w:val="00A956F4"/>
    <w:rsid w:val="00A973E1"/>
    <w:rsid w:val="00AA0997"/>
    <w:rsid w:val="00AA21A1"/>
    <w:rsid w:val="00AA23FB"/>
    <w:rsid w:val="00AA2965"/>
    <w:rsid w:val="00AA6D22"/>
    <w:rsid w:val="00AB0F04"/>
    <w:rsid w:val="00AB100B"/>
    <w:rsid w:val="00AB7F6A"/>
    <w:rsid w:val="00AC1ABD"/>
    <w:rsid w:val="00AC1DBD"/>
    <w:rsid w:val="00AC39A4"/>
    <w:rsid w:val="00AC3CEE"/>
    <w:rsid w:val="00AC45B3"/>
    <w:rsid w:val="00AC4942"/>
    <w:rsid w:val="00AD13B9"/>
    <w:rsid w:val="00AD1706"/>
    <w:rsid w:val="00AD5FCB"/>
    <w:rsid w:val="00AE7214"/>
    <w:rsid w:val="00AE7C89"/>
    <w:rsid w:val="00AF0E14"/>
    <w:rsid w:val="00AF3C49"/>
    <w:rsid w:val="00AF3DB1"/>
    <w:rsid w:val="00AF549A"/>
    <w:rsid w:val="00AF70B5"/>
    <w:rsid w:val="00B0036B"/>
    <w:rsid w:val="00B01FA8"/>
    <w:rsid w:val="00B0574F"/>
    <w:rsid w:val="00B068F0"/>
    <w:rsid w:val="00B06D83"/>
    <w:rsid w:val="00B06F9F"/>
    <w:rsid w:val="00B10B37"/>
    <w:rsid w:val="00B11245"/>
    <w:rsid w:val="00B114F0"/>
    <w:rsid w:val="00B11513"/>
    <w:rsid w:val="00B115F9"/>
    <w:rsid w:val="00B156FB"/>
    <w:rsid w:val="00B165A3"/>
    <w:rsid w:val="00B173F2"/>
    <w:rsid w:val="00B20227"/>
    <w:rsid w:val="00B224EE"/>
    <w:rsid w:val="00B23070"/>
    <w:rsid w:val="00B31AA4"/>
    <w:rsid w:val="00B34EB1"/>
    <w:rsid w:val="00B40801"/>
    <w:rsid w:val="00B434DC"/>
    <w:rsid w:val="00B53266"/>
    <w:rsid w:val="00B5398D"/>
    <w:rsid w:val="00B616DC"/>
    <w:rsid w:val="00B62178"/>
    <w:rsid w:val="00B7201A"/>
    <w:rsid w:val="00B74638"/>
    <w:rsid w:val="00B75E86"/>
    <w:rsid w:val="00B76465"/>
    <w:rsid w:val="00B76CD3"/>
    <w:rsid w:val="00B857D9"/>
    <w:rsid w:val="00B87F3F"/>
    <w:rsid w:val="00B9505B"/>
    <w:rsid w:val="00B96DA6"/>
    <w:rsid w:val="00BA5BC6"/>
    <w:rsid w:val="00BA6562"/>
    <w:rsid w:val="00BA73C6"/>
    <w:rsid w:val="00BB1DAE"/>
    <w:rsid w:val="00BB281B"/>
    <w:rsid w:val="00BB562F"/>
    <w:rsid w:val="00BC2C4B"/>
    <w:rsid w:val="00BC39F4"/>
    <w:rsid w:val="00BC4316"/>
    <w:rsid w:val="00BC78AA"/>
    <w:rsid w:val="00BD0891"/>
    <w:rsid w:val="00BD5BE9"/>
    <w:rsid w:val="00BD6519"/>
    <w:rsid w:val="00BD6BE7"/>
    <w:rsid w:val="00BE32E9"/>
    <w:rsid w:val="00BE3D66"/>
    <w:rsid w:val="00BE4BCA"/>
    <w:rsid w:val="00BF1DFE"/>
    <w:rsid w:val="00BF6514"/>
    <w:rsid w:val="00BF6D59"/>
    <w:rsid w:val="00C0178F"/>
    <w:rsid w:val="00C01ED6"/>
    <w:rsid w:val="00C02A7F"/>
    <w:rsid w:val="00C04DF9"/>
    <w:rsid w:val="00C05BF5"/>
    <w:rsid w:val="00C11223"/>
    <w:rsid w:val="00C11530"/>
    <w:rsid w:val="00C12D27"/>
    <w:rsid w:val="00C13B99"/>
    <w:rsid w:val="00C14D63"/>
    <w:rsid w:val="00C16517"/>
    <w:rsid w:val="00C17FC5"/>
    <w:rsid w:val="00C20573"/>
    <w:rsid w:val="00C25A52"/>
    <w:rsid w:val="00C30490"/>
    <w:rsid w:val="00C32C2D"/>
    <w:rsid w:val="00C3482E"/>
    <w:rsid w:val="00C45B79"/>
    <w:rsid w:val="00C469D8"/>
    <w:rsid w:val="00C5078A"/>
    <w:rsid w:val="00C540E1"/>
    <w:rsid w:val="00C56C53"/>
    <w:rsid w:val="00C61187"/>
    <w:rsid w:val="00C63E21"/>
    <w:rsid w:val="00C643C2"/>
    <w:rsid w:val="00C66622"/>
    <w:rsid w:val="00C7067F"/>
    <w:rsid w:val="00C7414F"/>
    <w:rsid w:val="00C74CAF"/>
    <w:rsid w:val="00C80587"/>
    <w:rsid w:val="00C914FD"/>
    <w:rsid w:val="00C921B0"/>
    <w:rsid w:val="00C931FE"/>
    <w:rsid w:val="00C94498"/>
    <w:rsid w:val="00C948C5"/>
    <w:rsid w:val="00CA3D6E"/>
    <w:rsid w:val="00CA46B4"/>
    <w:rsid w:val="00CA652F"/>
    <w:rsid w:val="00CA70CB"/>
    <w:rsid w:val="00CB1354"/>
    <w:rsid w:val="00CB1697"/>
    <w:rsid w:val="00CC265F"/>
    <w:rsid w:val="00CC29C1"/>
    <w:rsid w:val="00CD6123"/>
    <w:rsid w:val="00CD7139"/>
    <w:rsid w:val="00CD7F24"/>
    <w:rsid w:val="00CE0632"/>
    <w:rsid w:val="00CE0653"/>
    <w:rsid w:val="00CE1EE6"/>
    <w:rsid w:val="00CE4828"/>
    <w:rsid w:val="00CE54F9"/>
    <w:rsid w:val="00CE650C"/>
    <w:rsid w:val="00CF134D"/>
    <w:rsid w:val="00CF18C2"/>
    <w:rsid w:val="00CF3620"/>
    <w:rsid w:val="00CF51B7"/>
    <w:rsid w:val="00D00921"/>
    <w:rsid w:val="00D03B4F"/>
    <w:rsid w:val="00D069D4"/>
    <w:rsid w:val="00D135C9"/>
    <w:rsid w:val="00D137FB"/>
    <w:rsid w:val="00D146CA"/>
    <w:rsid w:val="00D15E7E"/>
    <w:rsid w:val="00D21B35"/>
    <w:rsid w:val="00D23575"/>
    <w:rsid w:val="00D34587"/>
    <w:rsid w:val="00D362E5"/>
    <w:rsid w:val="00D46086"/>
    <w:rsid w:val="00D502F4"/>
    <w:rsid w:val="00D538D5"/>
    <w:rsid w:val="00D53F90"/>
    <w:rsid w:val="00D572AA"/>
    <w:rsid w:val="00D6151F"/>
    <w:rsid w:val="00D61ACB"/>
    <w:rsid w:val="00D62701"/>
    <w:rsid w:val="00D66BE0"/>
    <w:rsid w:val="00D672BA"/>
    <w:rsid w:val="00D701AB"/>
    <w:rsid w:val="00D721E8"/>
    <w:rsid w:val="00D76443"/>
    <w:rsid w:val="00D819DD"/>
    <w:rsid w:val="00D83DFA"/>
    <w:rsid w:val="00D84692"/>
    <w:rsid w:val="00D8759D"/>
    <w:rsid w:val="00D87C16"/>
    <w:rsid w:val="00D93D58"/>
    <w:rsid w:val="00DA192D"/>
    <w:rsid w:val="00DA4131"/>
    <w:rsid w:val="00DB45FE"/>
    <w:rsid w:val="00DB633A"/>
    <w:rsid w:val="00DB721A"/>
    <w:rsid w:val="00DC5229"/>
    <w:rsid w:val="00DC56BC"/>
    <w:rsid w:val="00DD1E03"/>
    <w:rsid w:val="00DD278B"/>
    <w:rsid w:val="00DD43C7"/>
    <w:rsid w:val="00DD48ED"/>
    <w:rsid w:val="00DE1C3E"/>
    <w:rsid w:val="00DE2262"/>
    <w:rsid w:val="00DE351B"/>
    <w:rsid w:val="00DF078F"/>
    <w:rsid w:val="00DF41F3"/>
    <w:rsid w:val="00DF5B51"/>
    <w:rsid w:val="00E00F5D"/>
    <w:rsid w:val="00E0516E"/>
    <w:rsid w:val="00E06929"/>
    <w:rsid w:val="00E1021B"/>
    <w:rsid w:val="00E12B69"/>
    <w:rsid w:val="00E13AFB"/>
    <w:rsid w:val="00E24670"/>
    <w:rsid w:val="00E267E3"/>
    <w:rsid w:val="00E27FC1"/>
    <w:rsid w:val="00E30AB3"/>
    <w:rsid w:val="00E30CB9"/>
    <w:rsid w:val="00E33156"/>
    <w:rsid w:val="00E37C63"/>
    <w:rsid w:val="00E41930"/>
    <w:rsid w:val="00E449B5"/>
    <w:rsid w:val="00E45B15"/>
    <w:rsid w:val="00E4625D"/>
    <w:rsid w:val="00E46FE1"/>
    <w:rsid w:val="00E519AA"/>
    <w:rsid w:val="00E57F66"/>
    <w:rsid w:val="00E609AE"/>
    <w:rsid w:val="00E60F02"/>
    <w:rsid w:val="00E61078"/>
    <w:rsid w:val="00E63CFB"/>
    <w:rsid w:val="00E67F16"/>
    <w:rsid w:val="00E751CE"/>
    <w:rsid w:val="00E75DA8"/>
    <w:rsid w:val="00E76382"/>
    <w:rsid w:val="00E82F5E"/>
    <w:rsid w:val="00E850B6"/>
    <w:rsid w:val="00E91077"/>
    <w:rsid w:val="00E95FF6"/>
    <w:rsid w:val="00E9642B"/>
    <w:rsid w:val="00EA40F4"/>
    <w:rsid w:val="00EB4F5D"/>
    <w:rsid w:val="00EC4CE1"/>
    <w:rsid w:val="00EC60BA"/>
    <w:rsid w:val="00EC7537"/>
    <w:rsid w:val="00EC7CA9"/>
    <w:rsid w:val="00ED2B90"/>
    <w:rsid w:val="00ED4817"/>
    <w:rsid w:val="00ED4ECC"/>
    <w:rsid w:val="00ED52E2"/>
    <w:rsid w:val="00EE6B90"/>
    <w:rsid w:val="00EF4E46"/>
    <w:rsid w:val="00EF5455"/>
    <w:rsid w:val="00EF6DAC"/>
    <w:rsid w:val="00EF701E"/>
    <w:rsid w:val="00F031FC"/>
    <w:rsid w:val="00F0494B"/>
    <w:rsid w:val="00F076BF"/>
    <w:rsid w:val="00F07BB7"/>
    <w:rsid w:val="00F10356"/>
    <w:rsid w:val="00F1746C"/>
    <w:rsid w:val="00F23A7D"/>
    <w:rsid w:val="00F24274"/>
    <w:rsid w:val="00F25744"/>
    <w:rsid w:val="00F32508"/>
    <w:rsid w:val="00F3282A"/>
    <w:rsid w:val="00F328C6"/>
    <w:rsid w:val="00F3332A"/>
    <w:rsid w:val="00F34632"/>
    <w:rsid w:val="00F35D71"/>
    <w:rsid w:val="00F36BAD"/>
    <w:rsid w:val="00F47364"/>
    <w:rsid w:val="00F50D74"/>
    <w:rsid w:val="00F53705"/>
    <w:rsid w:val="00F537C9"/>
    <w:rsid w:val="00F56710"/>
    <w:rsid w:val="00F56B23"/>
    <w:rsid w:val="00F619D2"/>
    <w:rsid w:val="00F6783D"/>
    <w:rsid w:val="00F67F1A"/>
    <w:rsid w:val="00F71A66"/>
    <w:rsid w:val="00F77D15"/>
    <w:rsid w:val="00F80487"/>
    <w:rsid w:val="00F842A6"/>
    <w:rsid w:val="00F84691"/>
    <w:rsid w:val="00F900D8"/>
    <w:rsid w:val="00F91171"/>
    <w:rsid w:val="00F91D15"/>
    <w:rsid w:val="00F94290"/>
    <w:rsid w:val="00F943E3"/>
    <w:rsid w:val="00FA35A7"/>
    <w:rsid w:val="00FB20F4"/>
    <w:rsid w:val="00FB211F"/>
    <w:rsid w:val="00FC0E20"/>
    <w:rsid w:val="00FC23B9"/>
    <w:rsid w:val="00FC31B6"/>
    <w:rsid w:val="00FC3DCE"/>
    <w:rsid w:val="00FD1C44"/>
    <w:rsid w:val="00FD4A6E"/>
    <w:rsid w:val="00FD4B24"/>
    <w:rsid w:val="00FD5921"/>
    <w:rsid w:val="00FD5C73"/>
    <w:rsid w:val="00FE069A"/>
    <w:rsid w:val="00FE47FE"/>
    <w:rsid w:val="00FE4E20"/>
    <w:rsid w:val="00FF37B5"/>
    <w:rsid w:val="00FF6A4B"/>
    <w:rsid w:val="00FF7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7630A"/>
  <w15:chartTrackingRefBased/>
  <w15:docId w15:val="{72857088-D7D7-4638-985F-D2A031B96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BF6D59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link w:val="10"/>
    <w:uiPriority w:val="9"/>
    <w:rsid w:val="00E00F5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rsid w:val="00E00F5D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0F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36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36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36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36FB"/>
    <w:rPr>
      <w:sz w:val="18"/>
      <w:szCs w:val="18"/>
    </w:rPr>
  </w:style>
  <w:style w:type="character" w:styleId="a7">
    <w:name w:val="page number"/>
    <w:basedOn w:val="a0"/>
    <w:rsid w:val="003636FB"/>
  </w:style>
  <w:style w:type="character" w:customStyle="1" w:styleId="10">
    <w:name w:val="标题 1 字符"/>
    <w:basedOn w:val="a0"/>
    <w:link w:val="1"/>
    <w:uiPriority w:val="9"/>
    <w:rsid w:val="00E00F5D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00F5D"/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00F5D"/>
    <w:rPr>
      <w:rFonts w:ascii="Calibri" w:eastAsia="宋体" w:hAnsi="Calibri" w:cs="Times New Roman"/>
      <w:b/>
      <w:bCs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E00F5D"/>
  </w:style>
  <w:style w:type="paragraph" w:styleId="a8">
    <w:name w:val="Date"/>
    <w:basedOn w:val="a"/>
    <w:next w:val="a"/>
    <w:link w:val="a9"/>
    <w:uiPriority w:val="99"/>
    <w:semiHidden/>
    <w:unhideWhenUsed/>
    <w:rsid w:val="00E00F5D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E00F5D"/>
    <w:rPr>
      <w:rFonts w:ascii="Calibri" w:eastAsia="宋体" w:hAnsi="Calibri" w:cs="Times New Roman"/>
    </w:rPr>
  </w:style>
  <w:style w:type="paragraph" w:styleId="aa">
    <w:name w:val="Balloon Text"/>
    <w:basedOn w:val="a"/>
    <w:link w:val="ab"/>
    <w:uiPriority w:val="99"/>
    <w:semiHidden/>
    <w:unhideWhenUsed/>
    <w:rsid w:val="00E00F5D"/>
    <w:rPr>
      <w:kern w:val="0"/>
      <w:sz w:val="18"/>
      <w:szCs w:val="18"/>
      <w:lang w:val="x-none" w:eastAsia="x-none"/>
    </w:rPr>
  </w:style>
  <w:style w:type="character" w:customStyle="1" w:styleId="ab">
    <w:name w:val="批注框文本 字符"/>
    <w:basedOn w:val="a0"/>
    <w:link w:val="aa"/>
    <w:uiPriority w:val="99"/>
    <w:semiHidden/>
    <w:rsid w:val="00E00F5D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c">
    <w:name w:val="footnote text"/>
    <w:basedOn w:val="a"/>
    <w:link w:val="ad"/>
    <w:rsid w:val="00E00F5D"/>
    <w:pPr>
      <w:snapToGrid w:val="0"/>
      <w:jc w:val="left"/>
    </w:pPr>
    <w:rPr>
      <w:rFonts w:ascii="Times New Roman" w:hAnsi="Times New Roman"/>
      <w:kern w:val="0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rsid w:val="00E00F5D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e">
    <w:name w:val="footnote reference"/>
    <w:rsid w:val="00E00F5D"/>
    <w:rPr>
      <w:vertAlign w:val="superscript"/>
    </w:rPr>
  </w:style>
  <w:style w:type="table" w:styleId="af">
    <w:name w:val="Table Grid"/>
    <w:basedOn w:val="a1"/>
    <w:uiPriority w:val="39"/>
    <w:rsid w:val="00E00F5D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摘要内容"/>
    <w:basedOn w:val="a"/>
    <w:link w:val="af1"/>
    <w:qFormat/>
    <w:rsid w:val="00E00F5D"/>
    <w:pPr>
      <w:spacing w:line="360" w:lineRule="auto"/>
      <w:ind w:firstLine="420"/>
    </w:pPr>
    <w:rPr>
      <w:rFonts w:ascii="Times New Roman" w:hAnsi="Times New Roman"/>
      <w:sz w:val="24"/>
      <w:szCs w:val="24"/>
    </w:rPr>
  </w:style>
  <w:style w:type="paragraph" w:customStyle="1" w:styleId="af2">
    <w:name w:val="报告正文"/>
    <w:basedOn w:val="af0"/>
    <w:link w:val="af3"/>
    <w:qFormat/>
    <w:rsid w:val="00E00F5D"/>
  </w:style>
  <w:style w:type="character" w:customStyle="1" w:styleId="af1">
    <w:name w:val="摘要内容 字符"/>
    <w:link w:val="af0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4">
    <w:name w:val="大标题"/>
    <w:basedOn w:val="1"/>
    <w:link w:val="af5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黑体" w:eastAsia="黑体" w:hAnsi="黑体"/>
      <w:bCs w:val="0"/>
      <w:sz w:val="36"/>
      <w:szCs w:val="36"/>
    </w:rPr>
  </w:style>
  <w:style w:type="character" w:customStyle="1" w:styleId="af3">
    <w:name w:val="报告正文 字符"/>
    <w:basedOn w:val="af1"/>
    <w:link w:val="af2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6">
    <w:name w:val="一级标题"/>
    <w:basedOn w:val="2"/>
    <w:link w:val="af7"/>
    <w:qFormat/>
    <w:rsid w:val="00E00F5D"/>
    <w:pPr>
      <w:spacing w:line="460" w:lineRule="exact"/>
      <w:jc w:val="left"/>
    </w:pPr>
    <w:rPr>
      <w:rFonts w:ascii="Times New Roman" w:eastAsia="黑体" w:hAnsi="Times New Roman"/>
      <w:bCs w:val="0"/>
      <w:sz w:val="28"/>
      <w:szCs w:val="24"/>
    </w:rPr>
  </w:style>
  <w:style w:type="character" w:customStyle="1" w:styleId="af5">
    <w:name w:val="大标题 字符"/>
    <w:link w:val="af4"/>
    <w:rsid w:val="00E00F5D"/>
    <w:rPr>
      <w:rFonts w:ascii="黑体" w:eastAsia="黑体" w:hAnsi="黑体" w:cs="宋体"/>
      <w:b/>
      <w:kern w:val="36"/>
      <w:sz w:val="36"/>
      <w:szCs w:val="36"/>
    </w:rPr>
  </w:style>
  <w:style w:type="paragraph" w:customStyle="1" w:styleId="af8">
    <w:name w:val="图标题"/>
    <w:basedOn w:val="af2"/>
    <w:link w:val="af9"/>
    <w:qFormat/>
    <w:rsid w:val="000846BF"/>
    <w:pPr>
      <w:spacing w:afterLines="50" w:after="50" w:line="240" w:lineRule="auto"/>
      <w:jc w:val="center"/>
    </w:pPr>
    <w:rPr>
      <w:rFonts w:eastAsia="黑体"/>
      <w:b/>
      <w:noProof/>
      <w:sz w:val="21"/>
    </w:rPr>
  </w:style>
  <w:style w:type="character" w:customStyle="1" w:styleId="af7">
    <w:name w:val="一级标题 字符"/>
    <w:link w:val="af6"/>
    <w:rsid w:val="00E00F5D"/>
    <w:rPr>
      <w:rFonts w:ascii="Times New Roman" w:eastAsia="黑体" w:hAnsi="Times New Roman" w:cs="Times New Roman"/>
      <w:b/>
      <w:sz w:val="28"/>
      <w:szCs w:val="24"/>
    </w:rPr>
  </w:style>
  <w:style w:type="paragraph" w:customStyle="1" w:styleId="afa">
    <w:name w:val="表标题"/>
    <w:basedOn w:val="af8"/>
    <w:link w:val="afb"/>
    <w:autoRedefine/>
    <w:qFormat/>
    <w:rsid w:val="000846BF"/>
    <w:pPr>
      <w:spacing w:beforeLines="50" w:before="156" w:afterLines="0" w:after="0"/>
    </w:pPr>
  </w:style>
  <w:style w:type="character" w:customStyle="1" w:styleId="af9">
    <w:name w:val="图标题 字符"/>
    <w:link w:val="af8"/>
    <w:rsid w:val="000846BF"/>
    <w:rPr>
      <w:rFonts w:ascii="Times New Roman" w:eastAsia="黑体" w:hAnsi="Times New Roman" w:cs="Times New Roman"/>
      <w:b/>
      <w:noProof/>
      <w:szCs w:val="24"/>
    </w:rPr>
  </w:style>
  <w:style w:type="character" w:styleId="afc">
    <w:name w:val="Hyperlink"/>
    <w:uiPriority w:val="99"/>
    <w:unhideWhenUsed/>
    <w:rsid w:val="00E00F5D"/>
    <w:rPr>
      <w:color w:val="0000FF"/>
      <w:u w:val="single"/>
    </w:rPr>
  </w:style>
  <w:style w:type="character" w:customStyle="1" w:styleId="afb">
    <w:name w:val="表标题 字符"/>
    <w:link w:val="afa"/>
    <w:rsid w:val="000846BF"/>
    <w:rPr>
      <w:rFonts w:ascii="Times New Roman" w:eastAsia="黑体" w:hAnsi="Times New Roman" w:cs="Times New Roman"/>
      <w:b/>
      <w:noProof/>
      <w:szCs w:val="24"/>
    </w:rPr>
  </w:style>
  <w:style w:type="paragraph" w:styleId="afd">
    <w:name w:val="caption"/>
    <w:basedOn w:val="a"/>
    <w:next w:val="a"/>
    <w:uiPriority w:val="35"/>
    <w:unhideWhenUsed/>
    <w:rsid w:val="00E00F5D"/>
    <w:rPr>
      <w:rFonts w:ascii="等线 Light" w:eastAsia="黑体" w:hAnsi="等线 Light"/>
      <w:sz w:val="20"/>
      <w:szCs w:val="20"/>
    </w:rPr>
  </w:style>
  <w:style w:type="character" w:customStyle="1" w:styleId="authors-info">
    <w:name w:val="authors-info"/>
    <w:rsid w:val="00E00F5D"/>
  </w:style>
  <w:style w:type="character" w:customStyle="1" w:styleId="blue-tooltip">
    <w:name w:val="blue-tooltip"/>
    <w:rsid w:val="00E00F5D"/>
  </w:style>
  <w:style w:type="character" w:styleId="afe">
    <w:name w:val="Emphasis"/>
    <w:uiPriority w:val="20"/>
    <w:rsid w:val="00E00F5D"/>
    <w:rPr>
      <w:i/>
      <w:iCs/>
    </w:rPr>
  </w:style>
  <w:style w:type="character" w:styleId="aff">
    <w:name w:val="annotation reference"/>
    <w:uiPriority w:val="99"/>
    <w:semiHidden/>
    <w:unhideWhenUsed/>
    <w:rsid w:val="00E00F5D"/>
    <w:rPr>
      <w:sz w:val="21"/>
      <w:szCs w:val="21"/>
    </w:rPr>
  </w:style>
  <w:style w:type="paragraph" w:styleId="aff0">
    <w:name w:val="annotation text"/>
    <w:basedOn w:val="a"/>
    <w:link w:val="aff1"/>
    <w:uiPriority w:val="99"/>
    <w:semiHidden/>
    <w:unhideWhenUsed/>
    <w:rsid w:val="00E00F5D"/>
    <w:pPr>
      <w:jc w:val="left"/>
    </w:pPr>
  </w:style>
  <w:style w:type="character" w:customStyle="1" w:styleId="aff1">
    <w:name w:val="批注文字 字符"/>
    <w:basedOn w:val="a0"/>
    <w:link w:val="aff0"/>
    <w:uiPriority w:val="99"/>
    <w:semiHidden/>
    <w:rsid w:val="00E00F5D"/>
    <w:rPr>
      <w:rFonts w:ascii="Calibri" w:eastAsia="宋体" w:hAnsi="Calibri" w:cs="Times New Roman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E00F5D"/>
    <w:rPr>
      <w:b/>
      <w:bCs/>
    </w:rPr>
  </w:style>
  <w:style w:type="character" w:customStyle="1" w:styleId="aff3">
    <w:name w:val="批注主题 字符"/>
    <w:basedOn w:val="aff1"/>
    <w:link w:val="aff2"/>
    <w:uiPriority w:val="99"/>
    <w:semiHidden/>
    <w:rsid w:val="00E00F5D"/>
    <w:rPr>
      <w:rFonts w:ascii="Calibri" w:eastAsia="宋体" w:hAnsi="Calibri" w:cs="Times New Roman"/>
      <w:b/>
      <w:bCs/>
    </w:rPr>
  </w:style>
  <w:style w:type="character" w:customStyle="1" w:styleId="a-size-large">
    <w:name w:val="a-size-large"/>
    <w:rsid w:val="00E00F5D"/>
  </w:style>
  <w:style w:type="table" w:styleId="-1">
    <w:name w:val="Light Shading Accent 1"/>
    <w:basedOn w:val="a1"/>
    <w:uiPriority w:val="60"/>
    <w:rsid w:val="00E00F5D"/>
    <w:rPr>
      <w:rFonts w:ascii="等线" w:eastAsia="等线" w:hAnsi="等线" w:cs="Times New Roman"/>
      <w:color w:val="2F5496"/>
      <w:kern w:val="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styleId="21">
    <w:name w:val="Plain Table 2"/>
    <w:basedOn w:val="a1"/>
    <w:uiPriority w:val="42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1">
    <w:name w:val="Plain Table 3"/>
    <w:basedOn w:val="a1"/>
    <w:uiPriority w:val="43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2">
    <w:name w:val="Grid Table 1 Light"/>
    <w:basedOn w:val="a1"/>
    <w:uiPriority w:val="46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">
    <w:name w:val="Plain Table 4"/>
    <w:basedOn w:val="a1"/>
    <w:uiPriority w:val="44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5">
    <w:name w:val="Plain Table 5"/>
    <w:basedOn w:val="a1"/>
    <w:uiPriority w:val="45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rFonts w:ascii="等线 Light" w:eastAsia="等线 Light" w:hAnsi="等线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等线 Light" w:eastAsia="等线 Light" w:hAnsi="等线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等线 Light" w:eastAsia="等线 Light" w:hAnsi="等线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等线 Light" w:eastAsia="等线 Light" w:hAnsi="等线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f4">
    <w:name w:val="Grid Table Light"/>
    <w:basedOn w:val="a1"/>
    <w:uiPriority w:val="40"/>
    <w:rsid w:val="00E00F5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f5">
    <w:name w:val="Revision"/>
    <w:hidden/>
    <w:uiPriority w:val="99"/>
    <w:semiHidden/>
    <w:rsid w:val="00E00F5D"/>
    <w:rPr>
      <w:rFonts w:ascii="Calibri" w:eastAsia="宋体" w:hAnsi="Calibri" w:cs="Times New Roman"/>
    </w:rPr>
  </w:style>
  <w:style w:type="paragraph" w:styleId="TOC">
    <w:name w:val="TOC Heading"/>
    <w:basedOn w:val="1"/>
    <w:next w:val="a"/>
    <w:uiPriority w:val="39"/>
    <w:unhideWhenUsed/>
    <w:rsid w:val="00E00F5D"/>
    <w:pPr>
      <w:keepNext/>
      <w:keepLines/>
      <w:spacing w:before="240" w:beforeAutospacing="0" w:after="0" w:afterAutospacing="0" w:line="259" w:lineRule="auto"/>
      <w:outlineLvl w:val="9"/>
    </w:pPr>
    <w:rPr>
      <w:rFonts w:ascii="等线 Light" w:eastAsia="等线 Light" w:hAnsi="等线 Light" w:cs="Times New Roman"/>
      <w:b w:val="0"/>
      <w:bCs w:val="0"/>
      <w:color w:val="2F5496"/>
      <w:kern w:val="0"/>
      <w:sz w:val="32"/>
      <w:szCs w:val="32"/>
    </w:rPr>
  </w:style>
  <w:style w:type="paragraph" w:styleId="TOC2">
    <w:name w:val="toc 2"/>
    <w:basedOn w:val="a"/>
    <w:next w:val="a"/>
    <w:link w:val="TOC20"/>
    <w:autoRedefine/>
    <w:uiPriority w:val="39"/>
    <w:unhideWhenUsed/>
    <w:rsid w:val="000C4A1C"/>
    <w:pPr>
      <w:tabs>
        <w:tab w:val="right" w:leader="dot" w:pos="8494"/>
      </w:tabs>
      <w:ind w:leftChars="200" w:left="420"/>
    </w:pPr>
    <w:rPr>
      <w:rFonts w:ascii="宋体" w:hAnsi="宋体"/>
      <w:noProof/>
      <w:sz w:val="24"/>
      <w:szCs w:val="24"/>
    </w:rPr>
  </w:style>
  <w:style w:type="paragraph" w:customStyle="1" w:styleId="aff6">
    <w:name w:val="二级标题"/>
    <w:basedOn w:val="3"/>
    <w:link w:val="aff7"/>
    <w:qFormat/>
    <w:rsid w:val="00E00F5D"/>
    <w:pPr>
      <w:tabs>
        <w:tab w:val="right" w:leader="dot" w:pos="8505"/>
        <w:tab w:val="right" w:leader="dot" w:pos="8720"/>
      </w:tabs>
      <w:spacing w:line="240" w:lineRule="auto"/>
      <w:jc w:val="left"/>
    </w:pPr>
    <w:rPr>
      <w:rFonts w:ascii="Times New Roman" w:eastAsia="黑体" w:hAnsi="Times New Roman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0C4A1C"/>
    <w:pPr>
      <w:widowControl/>
      <w:tabs>
        <w:tab w:val="right" w:leader="dot" w:pos="8494"/>
      </w:tabs>
      <w:spacing w:line="360" w:lineRule="auto"/>
      <w:ind w:leftChars="200" w:left="420"/>
      <w:jc w:val="left"/>
    </w:pPr>
    <w:rPr>
      <w:rFonts w:ascii="Times New Roman" w:eastAsia="黑体" w:hAnsi="Times New Roman"/>
      <w:noProof/>
      <w:kern w:val="0"/>
      <w:sz w:val="24"/>
      <w:szCs w:val="24"/>
    </w:rPr>
  </w:style>
  <w:style w:type="character" w:customStyle="1" w:styleId="aff7">
    <w:name w:val="二级标题 字符"/>
    <w:link w:val="aff6"/>
    <w:rsid w:val="00E00F5D"/>
    <w:rPr>
      <w:rFonts w:ascii="Times New Roman" w:eastAsia="黑体" w:hAnsi="Times New Roman" w:cs="Times New Roman"/>
      <w:b/>
      <w:bCs/>
      <w:noProof/>
      <w:sz w:val="24"/>
      <w:szCs w:val="24"/>
    </w:rPr>
  </w:style>
  <w:style w:type="paragraph" w:styleId="TOC1">
    <w:name w:val="toc 1"/>
    <w:basedOn w:val="a"/>
    <w:next w:val="a"/>
    <w:link w:val="TOC10"/>
    <w:autoRedefine/>
    <w:uiPriority w:val="39"/>
    <w:unhideWhenUsed/>
    <w:rsid w:val="00AB100B"/>
    <w:pPr>
      <w:tabs>
        <w:tab w:val="right" w:leader="dot" w:pos="8494"/>
      </w:tabs>
      <w:spacing w:line="360" w:lineRule="auto"/>
    </w:pPr>
    <w:rPr>
      <w:rFonts w:ascii="Times New Roman" w:hAnsi="Times New Roman"/>
      <w:b/>
      <w:bCs/>
      <w:noProof/>
      <w:sz w:val="28"/>
      <w:szCs w:val="28"/>
    </w:rPr>
  </w:style>
  <w:style w:type="paragraph" w:customStyle="1" w:styleId="aff8">
    <w:name w:val="英文摘要"/>
    <w:basedOn w:val="1"/>
    <w:link w:val="aff9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Times New Roman" w:eastAsia="Times New Roman" w:hAnsi="Times New Roman"/>
      <w:bCs w:val="0"/>
      <w:kern w:val="44"/>
      <w:sz w:val="36"/>
      <w:szCs w:val="36"/>
    </w:rPr>
  </w:style>
  <w:style w:type="paragraph" w:customStyle="1" w:styleId="affa">
    <w:name w:val="目录"/>
    <w:basedOn w:val="TOC1"/>
    <w:link w:val="affb"/>
    <w:rsid w:val="00E00F5D"/>
    <w:pPr>
      <w:spacing w:beforeLines="80" w:before="80"/>
      <w:jc w:val="center"/>
    </w:pPr>
    <w:rPr>
      <w:rFonts w:eastAsia="黑体"/>
      <w:b w:val="0"/>
      <w:sz w:val="36"/>
    </w:rPr>
  </w:style>
  <w:style w:type="character" w:customStyle="1" w:styleId="aff9">
    <w:name w:val="英文摘要 字符"/>
    <w:link w:val="aff8"/>
    <w:rsid w:val="00E00F5D"/>
    <w:rPr>
      <w:rFonts w:ascii="Times New Roman" w:eastAsia="Times New Roman" w:hAnsi="Times New Roman" w:cs="宋体"/>
      <w:b/>
      <w:kern w:val="44"/>
      <w:sz w:val="36"/>
      <w:szCs w:val="36"/>
    </w:rPr>
  </w:style>
  <w:style w:type="paragraph" w:customStyle="1" w:styleId="13">
    <w:name w:val="目录1"/>
    <w:basedOn w:val="affa"/>
    <w:link w:val="14"/>
    <w:rsid w:val="00E00F5D"/>
    <w:pPr>
      <w:spacing w:beforeLines="0" w:before="0"/>
      <w:jc w:val="both"/>
    </w:pPr>
    <w:rPr>
      <w:rFonts w:eastAsia="宋体"/>
      <w:sz w:val="28"/>
    </w:rPr>
  </w:style>
  <w:style w:type="character" w:customStyle="1" w:styleId="TOC10">
    <w:name w:val="TOC 1 字符"/>
    <w:link w:val="TOC1"/>
    <w:uiPriority w:val="39"/>
    <w:rsid w:val="00AB100B"/>
    <w:rPr>
      <w:rFonts w:ascii="Times New Roman" w:eastAsia="宋体" w:hAnsi="Times New Roman" w:cs="Times New Roman"/>
      <w:b/>
      <w:bCs/>
      <w:noProof/>
      <w:sz w:val="28"/>
      <w:szCs w:val="28"/>
    </w:rPr>
  </w:style>
  <w:style w:type="character" w:customStyle="1" w:styleId="affb">
    <w:name w:val="目录 字符"/>
    <w:link w:val="affa"/>
    <w:rsid w:val="00E00F5D"/>
    <w:rPr>
      <w:rFonts w:ascii="Calibri" w:eastAsia="黑体" w:hAnsi="Calibri" w:cs="Times New Roman"/>
      <w:b/>
      <w:noProof/>
      <w:sz w:val="36"/>
    </w:rPr>
  </w:style>
  <w:style w:type="paragraph" w:customStyle="1" w:styleId="22">
    <w:name w:val="目录2"/>
    <w:basedOn w:val="13"/>
    <w:link w:val="23"/>
    <w:rsid w:val="00E00F5D"/>
    <w:pPr>
      <w:ind w:leftChars="200" w:left="200"/>
    </w:pPr>
    <w:rPr>
      <w:b/>
      <w:sz w:val="24"/>
    </w:rPr>
  </w:style>
  <w:style w:type="character" w:customStyle="1" w:styleId="14">
    <w:name w:val="目录1 字符"/>
    <w:link w:val="13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32">
    <w:name w:val="目录3"/>
    <w:basedOn w:val="13"/>
    <w:link w:val="33"/>
    <w:rsid w:val="00E00F5D"/>
  </w:style>
  <w:style w:type="character" w:customStyle="1" w:styleId="TOC20">
    <w:name w:val="TOC 2 字符"/>
    <w:link w:val="TOC2"/>
    <w:uiPriority w:val="39"/>
    <w:rsid w:val="000C4A1C"/>
    <w:rPr>
      <w:rFonts w:ascii="宋体" w:eastAsia="宋体" w:hAnsi="宋体" w:cs="Times New Roman"/>
      <w:noProof/>
      <w:sz w:val="24"/>
      <w:szCs w:val="24"/>
    </w:rPr>
  </w:style>
  <w:style w:type="character" w:customStyle="1" w:styleId="23">
    <w:name w:val="目录2 字符"/>
    <w:link w:val="22"/>
    <w:rsid w:val="00E00F5D"/>
    <w:rPr>
      <w:rFonts w:ascii="Calibri" w:eastAsia="宋体" w:hAnsi="Calibri" w:cs="Times New Roman"/>
      <w:noProof/>
      <w:sz w:val="24"/>
    </w:rPr>
  </w:style>
  <w:style w:type="paragraph" w:customStyle="1" w:styleId="330">
    <w:name w:val="目录33"/>
    <w:basedOn w:val="22"/>
    <w:link w:val="331"/>
    <w:qFormat/>
    <w:rsid w:val="00E00F5D"/>
    <w:pPr>
      <w:kinsoku w:val="0"/>
      <w:overflowPunct w:val="0"/>
      <w:ind w:leftChars="400" w:left="400"/>
    </w:pPr>
    <w:rPr>
      <w:szCs w:val="24"/>
    </w:rPr>
  </w:style>
  <w:style w:type="character" w:customStyle="1" w:styleId="33">
    <w:name w:val="目录3 字符"/>
    <w:basedOn w:val="14"/>
    <w:link w:val="32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affc">
    <w:name w:val="致谢"/>
    <w:basedOn w:val="a"/>
    <w:link w:val="affd"/>
    <w:rsid w:val="00E00F5D"/>
    <w:pPr>
      <w:spacing w:line="360" w:lineRule="auto"/>
      <w:ind w:firstLineChars="200" w:firstLine="200"/>
      <w:jc w:val="left"/>
    </w:pPr>
    <w:rPr>
      <w:rFonts w:ascii="Times New Roman" w:hAnsi="Times New Roman"/>
      <w:sz w:val="24"/>
      <w:szCs w:val="21"/>
    </w:rPr>
  </w:style>
  <w:style w:type="character" w:customStyle="1" w:styleId="331">
    <w:name w:val="目录33 字符"/>
    <w:link w:val="330"/>
    <w:rsid w:val="00E00F5D"/>
    <w:rPr>
      <w:rFonts w:ascii="Times New Roman" w:eastAsia="宋体" w:hAnsi="Times New Roman" w:cs="Times New Roman"/>
      <w:noProof/>
      <w:sz w:val="24"/>
      <w:szCs w:val="24"/>
    </w:rPr>
  </w:style>
  <w:style w:type="character" w:customStyle="1" w:styleId="affd">
    <w:name w:val="致谢 字符"/>
    <w:link w:val="affc"/>
    <w:rsid w:val="00E00F5D"/>
    <w:rPr>
      <w:rFonts w:ascii="Times New Roman" w:eastAsia="宋体" w:hAnsi="Times New Roman" w:cs="Times New Roman"/>
      <w:sz w:val="24"/>
      <w:szCs w:val="21"/>
    </w:rPr>
  </w:style>
  <w:style w:type="paragraph" w:styleId="affe">
    <w:name w:val="List Paragraph"/>
    <w:basedOn w:val="a"/>
    <w:uiPriority w:val="34"/>
    <w:rsid w:val="002A67AA"/>
    <w:pPr>
      <w:ind w:firstLineChars="200" w:firstLine="420"/>
    </w:pPr>
  </w:style>
  <w:style w:type="character" w:styleId="afff">
    <w:name w:val="Placeholder Text"/>
    <w:basedOn w:val="a0"/>
    <w:uiPriority w:val="99"/>
    <w:semiHidden/>
    <w:rsid w:val="002F05F7"/>
    <w:rPr>
      <w:color w:val="808080"/>
    </w:rPr>
  </w:style>
  <w:style w:type="paragraph" w:customStyle="1" w:styleId="alt">
    <w:name w:val="alt"/>
    <w:basedOn w:val="a"/>
    <w:rsid w:val="000668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comment">
    <w:name w:val="comment"/>
    <w:basedOn w:val="a0"/>
    <w:rsid w:val="000668AC"/>
  </w:style>
  <w:style w:type="character" w:customStyle="1" w:styleId="keyword">
    <w:name w:val="keyword"/>
    <w:basedOn w:val="a0"/>
    <w:rsid w:val="000668AC"/>
  </w:style>
  <w:style w:type="character" w:customStyle="1" w:styleId="number">
    <w:name w:val="number"/>
    <w:basedOn w:val="a0"/>
    <w:rsid w:val="000668AC"/>
  </w:style>
  <w:style w:type="character" w:customStyle="1" w:styleId="preprocessor">
    <w:name w:val="preprocessor"/>
    <w:basedOn w:val="a0"/>
    <w:rsid w:val="000C6BB5"/>
  </w:style>
  <w:style w:type="character" w:customStyle="1" w:styleId="string">
    <w:name w:val="string"/>
    <w:basedOn w:val="a0"/>
    <w:rsid w:val="000C6BB5"/>
  </w:style>
  <w:style w:type="character" w:customStyle="1" w:styleId="MTEquationSection">
    <w:name w:val="MTEquationSection"/>
    <w:basedOn w:val="a0"/>
    <w:rsid w:val="00732D6B"/>
    <w:rPr>
      <w:vanish/>
      <w:color w:val="FF0000"/>
    </w:rPr>
  </w:style>
  <w:style w:type="character" w:customStyle="1" w:styleId="special">
    <w:name w:val="special"/>
    <w:basedOn w:val="a0"/>
    <w:rsid w:val="00ED4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7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8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9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header" Target="header1.xml"/><Relationship Id="rId55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footer" Target="foot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1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DAEA23-05AC-4E3F-865A-85D2382B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2</TotalTime>
  <Pages>1</Pages>
  <Words>788</Words>
  <Characters>4494</Characters>
  <Application>Microsoft Office Word</Application>
  <DocSecurity>0</DocSecurity>
  <Lines>37</Lines>
  <Paragraphs>10</Paragraphs>
  <ScaleCrop>false</ScaleCrop>
  <Company/>
  <LinksUpToDate>false</LinksUpToDate>
  <CharactersWithSpaces>5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482</cp:revision>
  <cp:lastPrinted>2021-10-16T15:40:00Z</cp:lastPrinted>
  <dcterms:created xsi:type="dcterms:W3CDTF">2021-05-20T13:32:00Z</dcterms:created>
  <dcterms:modified xsi:type="dcterms:W3CDTF">2021-10-16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